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638192" w14:textId="2FF15ED4" w:rsidR="00660AC4" w:rsidRDefault="00660AC4">
      <w:r>
        <w:rPr>
          <w:rFonts w:hint="eastAsia"/>
        </w:rPr>
        <w:t>仓库名称</w:t>
      </w:r>
    </w:p>
    <w:p w14:paraId="13AE6C80" w14:textId="354C2B2E" w:rsidR="00660AC4" w:rsidRDefault="00AE4C30">
      <w:r w:rsidRPr="00AE4C30">
        <w:rPr>
          <w:rFonts w:hint="eastAsia"/>
        </w:rPr>
        <w:t xml:space="preserve">基于改进 </w:t>
      </w:r>
      <w:r w:rsidRPr="00AE4C30">
        <w:t xml:space="preserve">Transformer </w:t>
      </w:r>
      <w:r w:rsidRPr="00AE4C30">
        <w:rPr>
          <w:rFonts w:hint="eastAsia"/>
        </w:rPr>
        <w:t>的锂离子电池健康状态预测</w:t>
      </w:r>
    </w:p>
    <w:p w14:paraId="640BE914" w14:textId="40509A59" w:rsidR="002D634C" w:rsidRDefault="002D634C">
      <w:pPr>
        <w:rPr>
          <w:rFonts w:hint="eastAsia"/>
        </w:rPr>
      </w:pPr>
      <w:r w:rsidRPr="002D634C">
        <w:rPr>
          <w:rFonts w:hint="eastAsia"/>
        </w:rPr>
        <w:t>Improved Transformer-based Lithium-ion Battery State of Health Prediction</w:t>
      </w:r>
    </w:p>
    <w:p w14:paraId="60E073D1" w14:textId="77777777" w:rsidR="00660AC4" w:rsidRDefault="00660AC4"/>
    <w:p w14:paraId="2ED51940" w14:textId="026E69E0" w:rsidR="00EF14AD" w:rsidRDefault="00EF14AD">
      <w:r>
        <w:rPr>
          <w:rFonts w:hint="eastAsia"/>
        </w:rPr>
        <w:t>Description：</w:t>
      </w:r>
    </w:p>
    <w:p w14:paraId="773201AA" w14:textId="6FF96DBF" w:rsidR="001C3FF4" w:rsidRDefault="00EF14AD">
      <w:bookmarkStart w:id="0" w:name="OLE_LINK1"/>
      <w:r w:rsidRPr="00EF14AD">
        <w:t>本文在深度学习和数据分析方面的创新主要体现在特征提取与融合、多尺度特征处理和高维特征建模。提出的</w:t>
      </w:r>
      <w:r w:rsidRPr="00EF14AD">
        <w:rPr>
          <w:b/>
          <w:bCs/>
        </w:rPr>
        <w:t>ADTC-Transformer</w:t>
      </w:r>
      <w:r w:rsidRPr="00EF14AD">
        <w:t>架构结合了自适应扩张时序卷积（ADTC）与Transformer编码器，能够有效捕捉局部与全局特征，通过加权融合机制提升SOH预测的精度与鲁棒性。同时，将</w:t>
      </w:r>
      <w:r w:rsidRPr="00EF14AD">
        <w:rPr>
          <w:b/>
          <w:bCs/>
        </w:rPr>
        <w:t>特征金字塔网络（FPN）与U型网络（Unet）结合，形成FUnet模块</w:t>
      </w:r>
      <w:r w:rsidRPr="00EF14AD">
        <w:t>，增强了多尺度特征融合。最后，引入Kolmogorov-Arnold网络（KAN）作为预测模块，有效处理高维特征，提升了预测性能。实验表明，所提方法在NASA、CALCE和WRBD数据集上显著提高了预测准确性，特别是在长期SOH预测中表现突出，为电池健康管理与性能优化提供了强有力支持。</w:t>
      </w:r>
      <w:bookmarkEnd w:id="0"/>
    </w:p>
    <w:p w14:paraId="4B2A566E" w14:textId="77777777" w:rsidR="00660AC4" w:rsidRDefault="00660AC4"/>
    <w:p w14:paraId="41D352A0" w14:textId="77777777" w:rsidR="00660AC4" w:rsidRDefault="00660AC4"/>
    <w:p w14:paraId="33671C0E" w14:textId="6731867F" w:rsidR="00660AC4" w:rsidRPr="00660AC4" w:rsidRDefault="00660AC4" w:rsidP="00660AC4">
      <w:pPr>
        <w:rPr>
          <w:rFonts w:hint="eastAsia"/>
          <w:b/>
          <w:bCs/>
        </w:rPr>
      </w:pPr>
      <w:bookmarkStart w:id="1" w:name="OLE_LINK2"/>
      <w:r w:rsidRPr="00660AC4">
        <w:rPr>
          <w:b/>
          <w:bCs/>
        </w:rPr>
        <w:t xml:space="preserve">1. </w:t>
      </w:r>
      <w:r w:rsidR="00FB6854">
        <w:rPr>
          <w:rFonts w:hint="eastAsia"/>
          <w:b/>
          <w:bCs/>
        </w:rPr>
        <w:t>目的</w:t>
      </w:r>
    </w:p>
    <w:p w14:paraId="15AC06E0" w14:textId="7B647BC5" w:rsidR="00660AC4" w:rsidRPr="00660AC4" w:rsidRDefault="000F15A7" w:rsidP="00660AC4">
      <w:pPr>
        <w:rPr>
          <w:rFonts w:hint="eastAsia"/>
        </w:rPr>
      </w:pPr>
      <w:r w:rsidRPr="000F15A7">
        <w:t>Transformer</w:t>
      </w:r>
      <w:r>
        <w:rPr>
          <w:rFonts w:hint="eastAsia"/>
        </w:rPr>
        <w:t>基准模型</w:t>
      </w:r>
      <w:r w:rsidRPr="000F15A7">
        <w:t>在锂电池方向的</w:t>
      </w:r>
      <w:r>
        <w:rPr>
          <w:rFonts w:hint="eastAsia"/>
        </w:rPr>
        <w:t>python</w:t>
      </w:r>
      <w:r w:rsidRPr="000F15A7">
        <w:t>相关复现代码仍然较少。为此，我整理并上传了一篇基于</w:t>
      </w:r>
      <w:r w:rsidR="00C857E8">
        <w:rPr>
          <w:rFonts w:hint="eastAsia"/>
        </w:rPr>
        <w:t>改进</w:t>
      </w:r>
      <w:r w:rsidRPr="000F15A7">
        <w:t>Transformer 的锂离子电池 SOH 预测工作。由于实验阶段的源代码较为杂乱，此处提供的是重新整理后的精简版本，部分实现可能与原实验存在不完全对应之处，还请谅解。</w:t>
      </w:r>
    </w:p>
    <w:p w14:paraId="0390854A" w14:textId="53B4609B" w:rsidR="00660AC4" w:rsidRPr="00660AC4" w:rsidRDefault="00660AC4" w:rsidP="00660AC4">
      <w:pPr>
        <w:rPr>
          <w:rFonts w:hint="eastAsia"/>
          <w:b/>
          <w:bCs/>
        </w:rPr>
      </w:pPr>
      <w:r w:rsidRPr="00660AC4">
        <w:rPr>
          <w:b/>
          <w:bCs/>
        </w:rPr>
        <w:t xml:space="preserve">2. </w:t>
      </w:r>
      <w:r w:rsidR="00FB6854">
        <w:rPr>
          <w:rFonts w:hint="eastAsia"/>
          <w:b/>
          <w:bCs/>
        </w:rPr>
        <w:t>背景</w:t>
      </w:r>
    </w:p>
    <w:p w14:paraId="5A56070D" w14:textId="52847505" w:rsidR="00660AC4" w:rsidRPr="00660AC4" w:rsidRDefault="0091143A" w:rsidP="0091143A">
      <w:pPr>
        <w:jc w:val="center"/>
      </w:pPr>
      <w:r>
        <w:rPr>
          <w:noProof/>
        </w:rPr>
        <w:drawing>
          <wp:inline distT="0" distB="0" distL="0" distR="0" wp14:anchorId="3E8A138A" wp14:editId="521C5CFD">
            <wp:extent cx="4121362" cy="3302170"/>
            <wp:effectExtent l="0" t="0" r="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4"/>
                    <a:stretch>
                      <a:fillRect/>
                    </a:stretch>
                  </pic:blipFill>
                  <pic:spPr>
                    <a:xfrm>
                      <a:off x="0" y="0"/>
                      <a:ext cx="4121362" cy="3302170"/>
                    </a:xfrm>
                    <a:prstGeom prst="rect">
                      <a:avLst/>
                    </a:prstGeom>
                  </pic:spPr>
                </pic:pic>
              </a:graphicData>
            </a:graphic>
          </wp:inline>
        </w:drawing>
      </w:r>
    </w:p>
    <w:p w14:paraId="31596D24" w14:textId="576E1968" w:rsidR="00660AC4" w:rsidRPr="00660AC4" w:rsidRDefault="00660AC4" w:rsidP="0048645D">
      <w:pPr>
        <w:jc w:val="left"/>
      </w:pPr>
      <w:r w:rsidRPr="00660AC4">
        <w:t>随着充放电次数的增加，锂电池的性能逐渐下降。电池的性能可以用容量来表示，</w:t>
      </w:r>
      <w:r w:rsidR="0091143A">
        <w:rPr>
          <w:rFonts w:hint="eastAsia"/>
        </w:rPr>
        <w:t>相关指标可以定义如下</w:t>
      </w:r>
      <w:r w:rsidRPr="00660AC4">
        <w:t>：</w:t>
      </w:r>
      <w:r w:rsidRPr="00660AC4">
        <w:br/>
      </w:r>
      <w:r w:rsidRPr="00660AC4">
        <w:rPr>
          <w:i/>
          <w:iCs/>
        </w:rPr>
        <w:t>SOH</w:t>
      </w:r>
      <w:r w:rsidRPr="00660AC4">
        <w:t>(</w:t>
      </w:r>
      <w:r w:rsidRPr="00660AC4">
        <w:rPr>
          <w:i/>
          <w:iCs/>
        </w:rPr>
        <w:t>t</w:t>
      </w:r>
      <w:r w:rsidRPr="00660AC4">
        <w:t>)=</w:t>
      </w:r>
      <w:r w:rsidRPr="00660AC4">
        <w:rPr>
          <w:i/>
          <w:iCs/>
        </w:rPr>
        <w:t>Ct</w:t>
      </w:r>
      <w:r w:rsidR="000F15A7">
        <w:rPr>
          <w:rFonts w:hint="eastAsia"/>
          <w:i/>
          <w:iCs/>
        </w:rPr>
        <w:t>/</w:t>
      </w:r>
      <w:r w:rsidRPr="00660AC4">
        <w:rPr>
          <w:i/>
          <w:iCs/>
        </w:rPr>
        <w:t>C</w:t>
      </w:r>
      <w:r w:rsidRPr="00660AC4">
        <w:t>0×100%,</w:t>
      </w:r>
    </w:p>
    <w:p w14:paraId="4EBCDBBD" w14:textId="48196102" w:rsidR="00660AC4" w:rsidRPr="00660AC4" w:rsidRDefault="00660AC4" w:rsidP="0048645D">
      <w:pPr>
        <w:jc w:val="left"/>
      </w:pPr>
      <w:r w:rsidRPr="00660AC4">
        <w:t>其中，</w:t>
      </w:r>
      <w:r w:rsidRPr="00660AC4">
        <w:rPr>
          <w:i/>
          <w:iCs/>
        </w:rPr>
        <w:t>C</w:t>
      </w:r>
      <w:r w:rsidRPr="00660AC4">
        <w:t>0 表示额定容量，</w:t>
      </w:r>
      <w:r w:rsidRPr="00660AC4">
        <w:rPr>
          <w:i/>
          <w:iCs/>
        </w:rPr>
        <w:t>Ct</w:t>
      </w:r>
      <w:r w:rsidRPr="00660AC4">
        <w:t xml:space="preserve"> 表示 </w:t>
      </w:r>
      <w:r w:rsidRPr="00660AC4">
        <w:rPr>
          <w:i/>
          <w:iCs/>
        </w:rPr>
        <w:t>t</w:t>
      </w:r>
      <w:r w:rsidRPr="00660AC4">
        <w:t xml:space="preserve"> 时刻的容量。等到 SOH 降到 70% 时，电池可以报废。</w:t>
      </w:r>
    </w:p>
    <w:p w14:paraId="3ADEABCF" w14:textId="7513AC12" w:rsidR="00660AC4" w:rsidRPr="00660AC4" w:rsidRDefault="00660AC4" w:rsidP="004C59C2">
      <w:pPr>
        <w:jc w:val="left"/>
      </w:pPr>
      <w:r w:rsidRPr="00660AC4">
        <w:t xml:space="preserve">我们要做的是用电池的历史数据，比如电流、电压和容量，对电池的下降趋势进行建模。然后，用训练好的模型来预测电池的 </w:t>
      </w:r>
      <w:r w:rsidR="00D61342">
        <w:rPr>
          <w:rFonts w:hint="eastAsia"/>
        </w:rPr>
        <w:t>SOH</w:t>
      </w:r>
      <w:r w:rsidR="0091143A">
        <w:rPr>
          <w:rFonts w:hint="eastAsia"/>
        </w:rPr>
        <w:t>。</w:t>
      </w:r>
      <w:bookmarkEnd w:id="1"/>
    </w:p>
    <w:p w14:paraId="26FFFB71" w14:textId="5F8C5EF4" w:rsidR="0048645D" w:rsidRDefault="0048645D" w:rsidP="00660AC4">
      <w:pPr>
        <w:rPr>
          <w:b/>
          <w:bCs/>
        </w:rPr>
      </w:pPr>
      <w:r>
        <w:rPr>
          <w:rFonts w:hint="eastAsia"/>
          <w:b/>
          <w:bCs/>
        </w:rPr>
        <w:lastRenderedPageBreak/>
        <w:t>3.1 个别模块（KAN模块）</w:t>
      </w:r>
    </w:p>
    <w:p w14:paraId="41A59F76" w14:textId="09E34AD0" w:rsidR="006C6802" w:rsidRDefault="006C6802" w:rsidP="006C6802">
      <w:pPr>
        <w:jc w:val="center"/>
        <w:rPr>
          <w:rFonts w:hint="eastAsia"/>
          <w:b/>
          <w:bCs/>
        </w:rPr>
      </w:pPr>
      <w:r>
        <w:rPr>
          <w:noProof/>
        </w:rPr>
        <w:drawing>
          <wp:inline distT="0" distB="0" distL="0" distR="0" wp14:anchorId="6FB9B1FA" wp14:editId="41EDA84D">
            <wp:extent cx="3164186" cy="2385141"/>
            <wp:effectExtent l="0" t="0" r="0" b="0"/>
            <wp:docPr id="123" name="图片 122">
              <a:extLst xmlns:a="http://schemas.openxmlformats.org/drawingml/2006/main">
                <a:ext uri="{FF2B5EF4-FFF2-40B4-BE49-F238E27FC236}">
                  <a16:creationId xmlns:a16="http://schemas.microsoft.com/office/drawing/2014/main" id="{BC148F59-B176-61DB-AC35-2BC9AAC245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2">
                      <a:extLst>
                        <a:ext uri="{FF2B5EF4-FFF2-40B4-BE49-F238E27FC236}">
                          <a16:creationId xmlns:a16="http://schemas.microsoft.com/office/drawing/2014/main" id="{BC148F59-B176-61DB-AC35-2BC9AAC245CD}"/>
                        </a:ext>
                      </a:extLst>
                    </pic:cNvPr>
                    <pic:cNvPicPr>
                      <a:picLocks noChangeAspect="1"/>
                    </pic:cNvPicPr>
                  </pic:nvPicPr>
                  <pic:blipFill>
                    <a:blip r:embed="rId5"/>
                    <a:stretch>
                      <a:fillRect/>
                    </a:stretch>
                  </pic:blipFill>
                  <pic:spPr>
                    <a:xfrm>
                      <a:off x="0" y="0"/>
                      <a:ext cx="3171553" cy="2390695"/>
                    </a:xfrm>
                    <a:prstGeom prst="rect">
                      <a:avLst/>
                    </a:prstGeom>
                  </pic:spPr>
                </pic:pic>
              </a:graphicData>
            </a:graphic>
          </wp:inline>
        </w:drawing>
      </w:r>
    </w:p>
    <w:p w14:paraId="7A79690B" w14:textId="087D87F2" w:rsidR="0048645D" w:rsidRDefault="0048645D" w:rsidP="0048645D">
      <w:pPr>
        <w:ind w:firstLineChars="200" w:firstLine="420"/>
        <w:rPr>
          <w:rFonts w:ascii="Times New Roman" w:hAnsi="Times New Roman" w:cs="Times New Roman"/>
        </w:rPr>
      </w:pPr>
      <w:r w:rsidRPr="00E21ACB">
        <w:rPr>
          <w:rFonts w:ascii="Times New Roman" w:hAnsi="Times New Roman" w:cs="Times New Roman"/>
        </w:rPr>
        <w:t>KAN</w:t>
      </w:r>
      <w:r w:rsidRPr="00E21ACB">
        <w:rPr>
          <w:rFonts w:ascii="Times New Roman" w:hAnsi="Times New Roman" w:cs="Times New Roman"/>
        </w:rPr>
        <w:t>（</w:t>
      </w:r>
      <w:r w:rsidRPr="00E21ACB">
        <w:rPr>
          <w:rFonts w:ascii="Times New Roman" w:hAnsi="Times New Roman" w:cs="Times New Roman"/>
        </w:rPr>
        <w:t>Kolmogorov-Arnold Network</w:t>
      </w:r>
      <w:r w:rsidRPr="00E21ACB">
        <w:rPr>
          <w:rFonts w:ascii="Times New Roman" w:hAnsi="Times New Roman" w:cs="Times New Roman"/>
        </w:rPr>
        <w:t>）</w:t>
      </w:r>
      <w:r w:rsidRPr="009244FF">
        <w:rPr>
          <w:rFonts w:asciiTheme="minorEastAsia" w:hAnsiTheme="minorEastAsia" w:cs="Times New Roman"/>
        </w:rPr>
        <w:t>基于</w:t>
      </w:r>
      <w:r w:rsidRPr="00E21ACB">
        <w:rPr>
          <w:rFonts w:ascii="Times New Roman" w:hAnsi="Times New Roman" w:cs="Times New Roman"/>
        </w:rPr>
        <w:t>Kolmogorov-Arnold</w:t>
      </w:r>
      <w:r w:rsidRPr="009244FF">
        <w:rPr>
          <w:rFonts w:asciiTheme="minorEastAsia" w:hAnsiTheme="minorEastAsia" w:cs="Times New Roman"/>
        </w:rPr>
        <w:t>表示定理设计，能够将任何连续的多维函数表示为若干单变量函数的嵌套组合，从而为复杂高维数据的处理提供理论支撑。在锂离子电池预测任务中，高维数据间常存在复杂非线性关系，</w:t>
      </w:r>
      <w:r w:rsidRPr="005B41E8">
        <w:rPr>
          <w:rFonts w:ascii="Times New Roman" w:hAnsi="Times New Roman" w:cs="Times New Roman"/>
        </w:rPr>
        <w:t>KAN</w:t>
      </w:r>
      <w:r w:rsidRPr="009244FF">
        <w:rPr>
          <w:rFonts w:asciiTheme="minorEastAsia" w:hAnsiTheme="minorEastAsia" w:cs="Times New Roman"/>
        </w:rPr>
        <w:t>通过其特有的非线性激活和线性组合特性，可有效降低高维数据的复杂性，实现特征的高效</w:t>
      </w:r>
      <w:r w:rsidRPr="009244FF">
        <w:rPr>
          <w:rFonts w:asciiTheme="minorEastAsia" w:hAnsiTheme="minorEastAsia" w:cs="Times New Roman" w:hint="eastAsia"/>
        </w:rPr>
        <w:t>建模与利用</w:t>
      </w:r>
      <w:r w:rsidRPr="009244FF">
        <w:rPr>
          <w:rFonts w:asciiTheme="minorEastAsia" w:hAnsiTheme="minorEastAsia" w:cs="Times New Roman"/>
        </w:rPr>
        <w:t>。</w:t>
      </w:r>
      <w:r>
        <w:rPr>
          <w:rFonts w:asciiTheme="minorEastAsia" w:hAnsiTheme="minorEastAsia" w:cs="Times New Roman" w:hint="eastAsia"/>
        </w:rPr>
        <w:t>因此</w:t>
      </w:r>
      <w:r w:rsidRPr="009244FF">
        <w:rPr>
          <w:rFonts w:asciiTheme="minorEastAsia" w:hAnsiTheme="minorEastAsia" w:cs="Times New Roman" w:hint="eastAsia"/>
        </w:rPr>
        <w:t>，</w:t>
      </w:r>
      <w:r w:rsidRPr="00E42C05">
        <w:rPr>
          <w:rFonts w:ascii="Times New Roman" w:hAnsi="Times New Roman" w:cs="Times New Roman"/>
        </w:rPr>
        <w:t>KAN</w:t>
      </w:r>
      <w:r w:rsidRPr="009244FF">
        <w:rPr>
          <w:rFonts w:asciiTheme="minorEastAsia" w:hAnsiTheme="minorEastAsia" w:cs="Times New Roman"/>
        </w:rPr>
        <w:t>模块在整个架构中被置于</w:t>
      </w:r>
      <w:r w:rsidRPr="00E42C05">
        <w:rPr>
          <w:rFonts w:ascii="Times New Roman" w:hAnsi="Times New Roman" w:cs="Times New Roman"/>
        </w:rPr>
        <w:t>FUnet</w:t>
      </w:r>
      <w:r w:rsidRPr="009244FF">
        <w:rPr>
          <w:rFonts w:asciiTheme="minorEastAsia" w:hAnsiTheme="minorEastAsia" w:cs="Times New Roman"/>
        </w:rPr>
        <w:t>模块之后</w:t>
      </w:r>
      <w:r w:rsidRPr="009244FF">
        <w:rPr>
          <w:rFonts w:asciiTheme="minorEastAsia" w:hAnsiTheme="minorEastAsia" w:cs="Times New Roman" w:hint="eastAsia"/>
        </w:rPr>
        <w:t>，</w:t>
      </w:r>
      <w:r w:rsidRPr="009244FF">
        <w:rPr>
          <w:rFonts w:asciiTheme="minorEastAsia" w:hAnsiTheme="minorEastAsia" w:cs="Times New Roman"/>
        </w:rPr>
        <w:t>作为最终预测模块</w:t>
      </w:r>
      <w:r>
        <w:rPr>
          <w:rFonts w:asciiTheme="minorEastAsia" w:hAnsiTheme="minorEastAsia" w:cs="Times New Roman" w:hint="eastAsia"/>
        </w:rPr>
        <w:t>。</w:t>
      </w:r>
    </w:p>
    <w:p w14:paraId="55314B2E" w14:textId="23C29275" w:rsidR="0048645D" w:rsidRDefault="0048645D" w:rsidP="0048645D">
      <w:pPr>
        <w:ind w:firstLineChars="200" w:firstLine="420"/>
        <w:rPr>
          <w:rFonts w:asciiTheme="minorEastAsia" w:hAnsiTheme="minorEastAsia" w:cs="Times New Roman" w:hint="eastAsia"/>
        </w:rPr>
      </w:pPr>
      <w:r w:rsidRPr="00E21ACB">
        <w:rPr>
          <w:rFonts w:ascii="Times New Roman" w:hAnsi="Times New Roman" w:cs="Times New Roman"/>
        </w:rPr>
        <w:t>KAN</w:t>
      </w:r>
      <w:r w:rsidRPr="009244FF">
        <w:rPr>
          <w:rFonts w:asciiTheme="minorEastAsia" w:hAnsiTheme="minorEastAsia" w:cs="Times New Roman" w:hint="eastAsia"/>
        </w:rPr>
        <w:t>的总体公式如下：</w:t>
      </w:r>
    </w:p>
    <w:bookmarkStart w:id="2" w:name="MTBlankEqn"/>
    <w:p w14:paraId="1BC02578" w14:textId="2C3553AB" w:rsidR="0048645D" w:rsidRDefault="0048645D" w:rsidP="0048645D">
      <w:pPr>
        <w:jc w:val="center"/>
        <w:rPr>
          <w:rFonts w:ascii="宋体" w:eastAsia="宋体" w:hAnsi="宋体" w:cs="Times New Roman" w:hint="eastAsia"/>
        </w:rPr>
      </w:pPr>
      <w:r w:rsidRPr="00CC4177">
        <w:rPr>
          <w:position w:val="-24"/>
        </w:rPr>
        <w:object w:dxaOrig="4520" w:dyaOrig="620" w14:anchorId="66F9C6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16" type="#_x0000_t75" style="width:225.5pt;height:31pt" o:ole="">
            <v:imagedata r:id="rId6" o:title=""/>
          </v:shape>
          <o:OLEObject Type="Embed" ProgID="Equation.DSMT4" ShapeID="_x0000_i1916" DrawAspect="Content" ObjectID="_1826363189" r:id="rId7"/>
        </w:object>
      </w:r>
      <w:bookmarkEnd w:id="2"/>
      <w:r>
        <w:rPr>
          <w:rFonts w:ascii="宋体" w:eastAsia="宋体" w:hAnsi="宋体" w:cs="Times New Roman" w:hint="eastAsia"/>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w:t>
      </w:r>
      <w:r w:rsidRPr="00DD6A90">
        <w:rPr>
          <w:rFonts w:ascii="Times New Roman" w:eastAsia="宋体" w:hAnsi="Times New Roman" w:cs="Times New Roman" w:hint="eastAsia"/>
          <w:color w:val="000000" w:themeColor="text1"/>
        </w:rPr>
        <w:t>）</w:t>
      </w:r>
    </w:p>
    <w:p w14:paraId="356A1DAC"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具体而言，首先，</w:t>
      </w:r>
      <w:r w:rsidRPr="00E21ACB">
        <w:rPr>
          <w:rFonts w:ascii="Times New Roman" w:hAnsi="Times New Roman" w:cs="Times New Roman"/>
        </w:rPr>
        <w:t>KAN</w:t>
      </w:r>
      <w:r w:rsidRPr="009244FF">
        <w:rPr>
          <w:rFonts w:asciiTheme="minorEastAsia" w:hAnsiTheme="minorEastAsia" w:cs="Times New Roman"/>
        </w:rPr>
        <w:t>通过输入特征</w:t>
      </w:r>
      <w:r w:rsidRPr="00363AFF">
        <w:rPr>
          <w:rFonts w:asciiTheme="minorEastAsia" w:hAnsiTheme="minorEastAsia" w:cs="Times New Roman" w:hint="eastAsia"/>
          <w:position w:val="-14"/>
        </w:rPr>
        <w:object w:dxaOrig="279" w:dyaOrig="380" w14:anchorId="17463030">
          <v:shape id="_x0000_i1917" type="#_x0000_t75" style="width:14.5pt;height:19pt" o:ole="">
            <v:imagedata r:id="rId8" o:title=""/>
          </v:shape>
          <o:OLEObject Type="Embed" ProgID="Equation.DSMT4" ShapeID="_x0000_i1917" DrawAspect="Content" ObjectID="_1826363190" r:id="rId9"/>
        </w:object>
      </w:r>
      <w:r w:rsidRPr="009244FF">
        <w:rPr>
          <w:rFonts w:asciiTheme="minorEastAsia" w:hAnsiTheme="minorEastAsia" w:cs="Times New Roman"/>
        </w:rPr>
        <w:t>的分布动态生成网格节点位置</w:t>
      </w:r>
      <w:r w:rsidRPr="009244FF">
        <w:rPr>
          <w:rFonts w:asciiTheme="minorEastAsia" w:hAnsiTheme="minorEastAsia" w:cs="Times New Roman" w:hint="eastAsia"/>
        </w:rPr>
        <w:t>，</w:t>
      </w:r>
      <w:r w:rsidRPr="009244FF">
        <w:rPr>
          <w:rFonts w:asciiTheme="minorEastAsia" w:hAnsiTheme="minorEastAsia" w:cs="Times New Roman"/>
        </w:rPr>
        <w:t>基于</w:t>
      </w:r>
      <w:r w:rsidRPr="00E21ACB">
        <w:rPr>
          <w:rFonts w:ascii="Times New Roman" w:hAnsi="Times New Roman" w:cs="Times New Roman" w:hint="eastAsia"/>
        </w:rPr>
        <w:t>b</w:t>
      </w:r>
      <w:r w:rsidRPr="009244FF">
        <w:rPr>
          <w:rFonts w:asciiTheme="minorEastAsia" w:hAnsiTheme="minorEastAsia" w:cs="Times New Roman"/>
        </w:rPr>
        <w:t>样条基函数对每个输入特征通过网格节点实现插值</w:t>
      </w:r>
      <w:r w:rsidRPr="009244FF">
        <w:rPr>
          <w:rFonts w:asciiTheme="minorEastAsia" w:hAnsiTheme="minorEastAsia" w:cs="Times New Roman" w:hint="eastAsia"/>
        </w:rPr>
        <w:t>，</w:t>
      </w:r>
      <w:r w:rsidRPr="009244FF">
        <w:rPr>
          <w:rFonts w:asciiTheme="minorEastAsia" w:hAnsiTheme="minorEastAsia" w:cs="Times New Roman"/>
        </w:rPr>
        <w:t>所有插值结果被线性组合</w:t>
      </w:r>
      <w:r w:rsidRPr="009244FF">
        <w:rPr>
          <w:rFonts w:asciiTheme="minorEastAsia" w:hAnsiTheme="minorEastAsia" w:cs="Times New Roman" w:hint="eastAsia"/>
        </w:rPr>
        <w:t>以</w:t>
      </w:r>
      <w:r w:rsidRPr="009244FF">
        <w:rPr>
          <w:rFonts w:asciiTheme="minorEastAsia" w:hAnsiTheme="minorEastAsia" w:cs="Times New Roman"/>
        </w:rPr>
        <w:t>生成</w:t>
      </w:r>
      <w:r w:rsidRPr="009244FF">
        <w:rPr>
          <w:rFonts w:asciiTheme="minorEastAsia" w:hAnsiTheme="minorEastAsia" w:cs="Times New Roman" w:hint="eastAsia"/>
        </w:rPr>
        <w:t>聚合结果</w:t>
      </w:r>
      <w:r w:rsidRPr="00363AFF">
        <w:rPr>
          <w:rFonts w:asciiTheme="minorEastAsia" w:hAnsiTheme="minorEastAsia" w:cs="Times New Roman" w:hint="eastAsia"/>
          <w:position w:val="-14"/>
        </w:rPr>
        <w:object w:dxaOrig="840" w:dyaOrig="380" w14:anchorId="7AB35FA0">
          <v:shape id="_x0000_i1918" type="#_x0000_t75" style="width:42pt;height:19pt" o:ole="">
            <v:imagedata r:id="rId10" o:title=""/>
          </v:shape>
          <o:OLEObject Type="Embed" ProgID="Equation.DSMT4" ShapeID="_x0000_i1918" DrawAspect="Content" ObjectID="_1826363191" r:id="rId11"/>
        </w:object>
      </w:r>
      <w:r w:rsidRPr="009244FF">
        <w:rPr>
          <w:rFonts w:asciiTheme="minorEastAsia" w:hAnsiTheme="minorEastAsia" w:cs="Times New Roman" w:hint="eastAsia"/>
        </w:rPr>
        <w:t>，公式如下：</w:t>
      </w:r>
    </w:p>
    <w:p w14:paraId="1E75C882" w14:textId="3B2F8E07" w:rsidR="0048645D" w:rsidRDefault="0048645D" w:rsidP="0048645D">
      <w:pPr>
        <w:jc w:val="center"/>
        <w:rPr>
          <w:rFonts w:ascii="宋体" w:eastAsia="宋体" w:hAnsi="宋体" w:cs="Times New Roman" w:hint="eastAsia"/>
        </w:rPr>
      </w:pPr>
      <w:r w:rsidRPr="00CC4177">
        <w:rPr>
          <w:position w:val="-30"/>
        </w:rPr>
        <w:object w:dxaOrig="4840" w:dyaOrig="720" w14:anchorId="2286610A">
          <v:shape id="_x0000_i1921" type="#_x0000_t75" style="width:242pt;height:36.5pt" o:ole="">
            <v:imagedata r:id="rId12" o:title=""/>
          </v:shape>
          <o:OLEObject Type="Embed" ProgID="Equation.DSMT4" ShapeID="_x0000_i1921" DrawAspect="Content" ObjectID="_1826363192" r:id="rId13"/>
        </w:object>
      </w:r>
      <w:r>
        <w:rPr>
          <w:rFonts w:ascii="宋体" w:eastAsia="宋体" w:hAnsi="宋体" w:cs="Times New Roman" w:hint="eastAsia"/>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2</w:t>
      </w:r>
      <w:r w:rsidRPr="00DD6A90">
        <w:rPr>
          <w:rFonts w:ascii="Times New Roman" w:eastAsia="宋体" w:hAnsi="Times New Roman" w:cs="Times New Roman" w:hint="eastAsia"/>
          <w:color w:val="000000" w:themeColor="text1"/>
        </w:rPr>
        <w:t>）</w:t>
      </w:r>
    </w:p>
    <w:p w14:paraId="2799E577" w14:textId="77777777" w:rsidR="0048645D" w:rsidRDefault="0048645D" w:rsidP="0048645D">
      <w:pPr>
        <w:jc w:val="center"/>
        <w:rPr>
          <w:rFonts w:ascii="宋体" w:eastAsia="宋体" w:hAnsi="宋体" w:cs="Times New Roman" w:hint="eastAsia"/>
        </w:rPr>
      </w:pPr>
      <w:r w:rsidRPr="00CC4177">
        <w:rPr>
          <w:position w:val="-22"/>
        </w:rPr>
        <w:object w:dxaOrig="2200" w:dyaOrig="600" w14:anchorId="18457F66">
          <v:shape id="_x0000_i1922" type="#_x0000_t75" style="width:110pt;height:30pt" o:ole="">
            <v:imagedata r:id="rId14" o:title=""/>
          </v:shape>
          <o:OLEObject Type="Embed" ProgID="Equation.DSMT4" ShapeID="_x0000_i1922" DrawAspect="Content" ObjectID="_1826363193" r:id="rId15"/>
        </w:object>
      </w:r>
      <w:r>
        <w:rPr>
          <w:rFonts w:ascii="宋体" w:eastAsia="宋体" w:hAnsi="宋体" w:cs="Times New Roman" w:hint="eastAsia"/>
        </w:rPr>
        <w:t xml:space="preserve"> </w:t>
      </w:r>
      <w:r w:rsidRPr="00DD6A90">
        <w:rPr>
          <w:rFonts w:ascii="Times New Roman" w:eastAsia="宋体" w:hAnsi="Times New Roman" w:cs="Times New Roman" w:hint="eastAsia"/>
          <w:color w:val="000000" w:themeColor="text1"/>
        </w:rPr>
        <w:t>（</w:t>
      </w:r>
      <w:r w:rsidRPr="00DD6A90">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1</w:t>
      </w:r>
      <w:r w:rsidRPr="00DD6A90">
        <w:rPr>
          <w:rFonts w:ascii="Times New Roman" w:eastAsia="宋体" w:hAnsi="Times New Roman" w:cs="Times New Roman" w:hint="eastAsia"/>
          <w:color w:val="000000" w:themeColor="text1"/>
        </w:rPr>
        <w:t>）</w:t>
      </w:r>
    </w:p>
    <w:p w14:paraId="5604CF96" w14:textId="77777777" w:rsidR="0048645D" w:rsidRDefault="0048645D" w:rsidP="0048645D">
      <w:pPr>
        <w:rPr>
          <w:rFonts w:asciiTheme="minorEastAsia" w:hAnsiTheme="minorEastAsia" w:cs="Times New Roman" w:hint="eastAsia"/>
        </w:rPr>
      </w:pPr>
      <w:r w:rsidRPr="009244FF">
        <w:rPr>
          <w:rFonts w:asciiTheme="minorEastAsia" w:hAnsiTheme="minorEastAsia" w:cs="Times New Roman" w:hint="eastAsia"/>
        </w:rPr>
        <w:t>其中</w:t>
      </w:r>
      <w:r>
        <w:rPr>
          <w:rFonts w:asciiTheme="minorEastAsia" w:hAnsiTheme="minorEastAsia" w:cs="Times New Roman" w:hint="eastAsia"/>
        </w:rPr>
        <w:t>，</w:t>
      </w:r>
      <w:r w:rsidRPr="00363AFF">
        <w:rPr>
          <w:rFonts w:asciiTheme="minorEastAsia" w:hAnsiTheme="minorEastAsia" w:cs="Times New Roman" w:hint="eastAsia"/>
          <w:position w:val="-12"/>
        </w:rPr>
        <w:object w:dxaOrig="180" w:dyaOrig="360" w14:anchorId="3D351976">
          <v:shape id="_x0000_i1923" type="#_x0000_t75" style="width:9.5pt;height:18.5pt" o:ole="">
            <v:imagedata r:id="rId16" o:title=""/>
          </v:shape>
          <o:OLEObject Type="Embed" ProgID="Equation.DSMT4" ShapeID="_x0000_i1923" DrawAspect="Content" ObjectID="_1826363194" r:id="rId17"/>
        </w:object>
      </w:r>
      <w:r w:rsidRPr="009244FF">
        <w:rPr>
          <w:rFonts w:asciiTheme="minorEastAsia" w:hAnsiTheme="minorEastAsia" w:cs="Times New Roman" w:hint="eastAsia"/>
        </w:rPr>
        <w:t>为插值节点的位置，</w:t>
      </w:r>
      <w:r w:rsidRPr="00363AFF">
        <w:rPr>
          <w:rFonts w:asciiTheme="minorEastAsia" w:hAnsiTheme="minorEastAsia" w:cs="Times New Roman" w:hint="eastAsia"/>
          <w:position w:val="-6"/>
        </w:rPr>
        <w:object w:dxaOrig="200" w:dyaOrig="279" w14:anchorId="391EA08E">
          <v:shape id="_x0000_i1924" type="#_x0000_t75" style="width:10pt;height:14.5pt" o:ole="">
            <v:imagedata r:id="rId18" o:title=""/>
          </v:shape>
          <o:OLEObject Type="Embed" ProgID="Equation.DSMT4" ShapeID="_x0000_i1924" DrawAspect="Content" ObjectID="_1826363195" r:id="rId19"/>
        </w:object>
      </w:r>
      <w:r w:rsidRPr="009244FF">
        <w:rPr>
          <w:rFonts w:asciiTheme="minorEastAsia" w:hAnsiTheme="minorEastAsia" w:cs="Times New Roman" w:hint="eastAsia"/>
        </w:rPr>
        <w:t>为b样条的度数，</w:t>
      </w:r>
      <w:r w:rsidRPr="00363AFF">
        <w:rPr>
          <w:rFonts w:asciiTheme="minorEastAsia" w:hAnsiTheme="minorEastAsia" w:cs="Times New Roman" w:hint="eastAsia"/>
          <w:position w:val="-12"/>
        </w:rPr>
        <w:object w:dxaOrig="279" w:dyaOrig="360" w14:anchorId="67023582">
          <v:shape id="_x0000_i1925" type="#_x0000_t75" style="width:14.5pt;height:18.5pt" o:ole="">
            <v:imagedata r:id="rId20" o:title=""/>
          </v:shape>
          <o:OLEObject Type="Embed" ProgID="Equation.DSMT4" ShapeID="_x0000_i1925" DrawAspect="Content" ObjectID="_1826363196" r:id="rId21"/>
        </w:object>
      </w:r>
      <w:r w:rsidRPr="009244FF">
        <w:rPr>
          <w:rFonts w:asciiTheme="minorEastAsia" w:hAnsiTheme="minorEastAsia" w:cs="Times New Roman" w:hint="eastAsia"/>
        </w:rPr>
        <w:t>为可学习权值，</w:t>
      </w:r>
      <w:r w:rsidRPr="00363AFF">
        <w:rPr>
          <w:rFonts w:asciiTheme="minorEastAsia" w:hAnsiTheme="minorEastAsia" w:cs="Times New Roman" w:hint="eastAsia"/>
          <w:position w:val="-6"/>
        </w:rPr>
        <w:object w:dxaOrig="279" w:dyaOrig="279" w14:anchorId="5ACBB8D5">
          <v:shape id="_x0000_i1926" type="#_x0000_t75" style="width:14.5pt;height:14.5pt" o:ole="">
            <v:imagedata r:id="rId22" o:title=""/>
          </v:shape>
          <o:OLEObject Type="Embed" ProgID="Equation.DSMT4" ShapeID="_x0000_i1926" DrawAspect="Content" ObjectID="_1826363197" r:id="rId23"/>
        </w:object>
      </w:r>
      <w:r w:rsidRPr="009244FF">
        <w:rPr>
          <w:rFonts w:asciiTheme="minorEastAsia" w:hAnsiTheme="minorEastAsia" w:cs="Times New Roman" w:hint="eastAsia"/>
        </w:rPr>
        <w:t>为插值节点数。</w:t>
      </w:r>
    </w:p>
    <w:p w14:paraId="3C00C510"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之后，</w:t>
      </w:r>
      <w:r w:rsidRPr="009244FF">
        <w:rPr>
          <w:rFonts w:asciiTheme="minorEastAsia" w:hAnsiTheme="minorEastAsia" w:cs="Times New Roman"/>
        </w:rPr>
        <w:t>对样条结果进行加权求和</w:t>
      </w:r>
      <w:r w:rsidRPr="009244FF">
        <w:rPr>
          <w:rFonts w:asciiTheme="minorEastAsia" w:hAnsiTheme="minorEastAsia" w:cs="Times New Roman" w:hint="eastAsia"/>
        </w:rPr>
        <w:t>，得到所有输入特征</w:t>
      </w:r>
      <w:r w:rsidRPr="00363AFF">
        <w:rPr>
          <w:rFonts w:asciiTheme="minorEastAsia" w:hAnsiTheme="minorEastAsia" w:cs="Times New Roman" w:hint="eastAsia"/>
          <w:position w:val="-14"/>
        </w:rPr>
        <w:object w:dxaOrig="279" w:dyaOrig="380" w14:anchorId="77F1A354">
          <v:shape id="_x0000_i1931" type="#_x0000_t75" style="width:14.5pt;height:19pt" o:ole="">
            <v:imagedata r:id="rId24" o:title=""/>
          </v:shape>
          <o:OLEObject Type="Embed" ProgID="Equation.DSMT4" ShapeID="_x0000_i1931" DrawAspect="Content" ObjectID="_1826363198" r:id="rId25"/>
        </w:object>
      </w:r>
      <w:r w:rsidRPr="009244FF">
        <w:rPr>
          <w:rFonts w:asciiTheme="minorEastAsia" w:hAnsiTheme="minorEastAsia" w:cs="Times New Roman" w:hint="eastAsia"/>
        </w:rPr>
        <w:t>的局部插值结果</w:t>
      </w:r>
      <w:r w:rsidRPr="00363AFF">
        <w:rPr>
          <w:rFonts w:asciiTheme="minorEastAsia" w:hAnsiTheme="minorEastAsia" w:cs="Times New Roman"/>
          <w:position w:val="-24"/>
        </w:rPr>
        <w:object w:dxaOrig="1080" w:dyaOrig="620" w14:anchorId="0C13C794">
          <v:shape id="_x0000_i1932" type="#_x0000_t75" style="width:54.5pt;height:31pt" o:ole="">
            <v:imagedata r:id="rId26" o:title=""/>
          </v:shape>
          <o:OLEObject Type="Embed" ProgID="Equation.DSMT4" ShapeID="_x0000_i1932" DrawAspect="Content" ObjectID="_1826363199" r:id="rId27"/>
        </w:object>
      </w:r>
      <w:r w:rsidRPr="009244FF">
        <w:rPr>
          <w:rFonts w:asciiTheme="minorEastAsia" w:hAnsiTheme="minorEastAsia" w:cs="Times New Roman"/>
        </w:rPr>
        <w:t>，结合非线性激活函数和偏置项，</w:t>
      </w:r>
      <w:r w:rsidRPr="009244FF">
        <w:rPr>
          <w:rFonts w:asciiTheme="minorEastAsia" w:hAnsiTheme="minorEastAsia" w:cs="Times New Roman" w:hint="eastAsia"/>
        </w:rPr>
        <w:t>利用</w:t>
      </w:r>
      <w:r w:rsidRPr="00363AFF">
        <w:rPr>
          <w:rFonts w:asciiTheme="minorEastAsia" w:hAnsiTheme="minorEastAsia" w:cs="Times New Roman" w:hint="eastAsia"/>
          <w:position w:val="-14"/>
        </w:rPr>
        <w:object w:dxaOrig="340" w:dyaOrig="380" w14:anchorId="6DDC2831">
          <v:shape id="_x0000_i1933" type="#_x0000_t75" style="width:16.5pt;height:19pt" o:ole="">
            <v:imagedata r:id="rId28" o:title=""/>
          </v:shape>
          <o:OLEObject Type="Embed" ProgID="Equation.DSMT4" ShapeID="_x0000_i1933" DrawAspect="Content" ObjectID="_1826363200" r:id="rId29"/>
        </w:object>
      </w:r>
      <w:r w:rsidRPr="009244FF">
        <w:rPr>
          <w:rFonts w:asciiTheme="minorEastAsia" w:hAnsiTheme="minorEastAsia" w:cs="Times New Roman" w:hint="eastAsia"/>
        </w:rPr>
        <w:t>对进行全局非线性处理。公式如下：</w:t>
      </w:r>
    </w:p>
    <w:p w14:paraId="597D6636" w14:textId="43E423FB" w:rsidR="0048645D" w:rsidRDefault="0048645D" w:rsidP="0048645D">
      <w:pPr>
        <w:jc w:val="center"/>
        <w:rPr>
          <w:rFonts w:hint="eastAsia"/>
        </w:rPr>
      </w:pPr>
      <w:r w:rsidRPr="00CC4177">
        <w:rPr>
          <w:position w:val="-24"/>
        </w:rPr>
        <w:object w:dxaOrig="2760" w:dyaOrig="620" w14:anchorId="77B3F163">
          <v:shape id="_x0000_i1937" type="#_x0000_t75" style="width:138pt;height:31pt" o:ole="">
            <v:imagedata r:id="rId30" o:title=""/>
          </v:shape>
          <o:OLEObject Type="Embed" ProgID="Equation.DSMT4" ShapeID="_x0000_i1937" DrawAspect="Content" ObjectID="_1826363201" r:id="rId31"/>
        </w:object>
      </w:r>
      <w:r>
        <w:rPr>
          <w:rFonts w:hint="eastAsia"/>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3</w:t>
      </w:r>
      <w:r w:rsidRPr="00DD6A90">
        <w:rPr>
          <w:rFonts w:ascii="Times New Roman" w:eastAsia="宋体" w:hAnsi="Times New Roman" w:cs="Times New Roman" w:hint="eastAsia"/>
          <w:color w:val="000000" w:themeColor="text1"/>
        </w:rPr>
        <w:t>）</w:t>
      </w:r>
    </w:p>
    <w:p w14:paraId="3AC71E41" w14:textId="77777777" w:rsidR="0048645D" w:rsidRDefault="0048645D" w:rsidP="0048645D">
      <w:pPr>
        <w:rPr>
          <w:rFonts w:asciiTheme="minorEastAsia" w:hAnsiTheme="minorEastAsia" w:cs="Times New Roman"/>
        </w:rPr>
      </w:pPr>
      <w:r w:rsidRPr="009244FF">
        <w:rPr>
          <w:rFonts w:asciiTheme="minorEastAsia" w:hAnsiTheme="minorEastAsia" w:cs="Times New Roman" w:hint="eastAsia"/>
        </w:rPr>
        <w:t>其中，</w:t>
      </w:r>
      <w:r w:rsidRPr="00363AFF">
        <w:rPr>
          <w:rFonts w:asciiTheme="minorEastAsia" w:hAnsiTheme="minorEastAsia" w:cs="Times New Roman" w:hint="eastAsia"/>
          <w:position w:val="-14"/>
        </w:rPr>
        <w:object w:dxaOrig="340" w:dyaOrig="380" w14:anchorId="4D405574">
          <v:shape id="_x0000_i1938" type="#_x0000_t75" style="width:16.5pt;height:19pt" o:ole="">
            <v:imagedata r:id="rId32" o:title=""/>
          </v:shape>
          <o:OLEObject Type="Embed" ProgID="Equation.DSMT4" ShapeID="_x0000_i1938" DrawAspect="Content" ObjectID="_1826363202" r:id="rId33"/>
        </w:object>
      </w:r>
      <w:r w:rsidRPr="009244FF">
        <w:rPr>
          <w:rFonts w:asciiTheme="minorEastAsia" w:hAnsiTheme="minorEastAsia" w:cs="Times New Roman" w:hint="eastAsia"/>
        </w:rPr>
        <w:t>为KAN模型中的全局非线性变换因子，</w:t>
      </w:r>
      <w:r w:rsidRPr="00363AFF">
        <w:rPr>
          <w:rFonts w:asciiTheme="minorEastAsia" w:hAnsiTheme="minorEastAsia" w:cs="Times New Roman" w:hint="eastAsia"/>
          <w:position w:val="-14"/>
        </w:rPr>
        <w:object w:dxaOrig="279" w:dyaOrig="380" w14:anchorId="381B31F6">
          <v:shape id="_x0000_i1939" type="#_x0000_t75" style="width:14.5pt;height:19pt" o:ole="">
            <v:imagedata r:id="rId34" o:title=""/>
          </v:shape>
          <o:OLEObject Type="Embed" ProgID="Equation.DSMT4" ShapeID="_x0000_i1939" DrawAspect="Content" ObjectID="_1826363203" r:id="rId35"/>
        </w:object>
      </w:r>
      <w:r w:rsidRPr="009244FF">
        <w:rPr>
          <w:rFonts w:asciiTheme="minorEastAsia" w:hAnsiTheme="minorEastAsia" w:cs="Times New Roman" w:hint="eastAsia"/>
        </w:rPr>
        <w:t>表示插值后所有输入特征的局部插值结果之和，</w:t>
      </w:r>
      <w:r w:rsidRPr="00363AFF">
        <w:rPr>
          <w:rFonts w:asciiTheme="minorEastAsia" w:hAnsiTheme="minorEastAsia" w:cs="Times New Roman" w:hint="eastAsia"/>
          <w:position w:val="-10"/>
        </w:rPr>
        <w:object w:dxaOrig="440" w:dyaOrig="320" w14:anchorId="065876A6">
          <v:shape id="_x0000_i1940" type="#_x0000_t75" style="width:21.5pt;height:16pt" o:ole="">
            <v:imagedata r:id="rId36" o:title=""/>
          </v:shape>
          <o:OLEObject Type="Embed" ProgID="Equation.DSMT4" ShapeID="_x0000_i1940" DrawAspect="Content" ObjectID="_1826363204" r:id="rId37"/>
        </w:object>
      </w:r>
      <w:r w:rsidRPr="009244FF">
        <w:rPr>
          <w:rFonts w:asciiTheme="minorEastAsia" w:hAnsiTheme="minorEastAsia" w:cs="Times New Roman"/>
        </w:rPr>
        <w:t>为非线性激活函数，</w:t>
      </w:r>
      <w:r w:rsidRPr="00363AFF">
        <w:rPr>
          <w:rFonts w:asciiTheme="minorEastAsia" w:hAnsiTheme="minorEastAsia" w:cs="Times New Roman" w:hint="eastAsia"/>
          <w:position w:val="-14"/>
        </w:rPr>
        <w:object w:dxaOrig="380" w:dyaOrig="380" w14:anchorId="0ACC6E56">
          <v:shape id="_x0000_i1941" type="#_x0000_t75" style="width:19pt;height:19pt" o:ole="">
            <v:imagedata r:id="rId38" o:title=""/>
          </v:shape>
          <o:OLEObject Type="Embed" ProgID="Equation.DSMT4" ShapeID="_x0000_i1941" DrawAspect="Content" ObjectID="_1826363205" r:id="rId39"/>
        </w:object>
      </w:r>
      <w:r w:rsidRPr="009244FF">
        <w:rPr>
          <w:rFonts w:asciiTheme="minorEastAsia" w:hAnsiTheme="minorEastAsia" w:cs="Times New Roman"/>
        </w:rPr>
        <w:t>为全局非线性变换层的可学习</w:t>
      </w:r>
      <w:r w:rsidRPr="009244FF">
        <w:rPr>
          <w:rFonts w:asciiTheme="minorEastAsia" w:hAnsiTheme="minorEastAsia" w:cs="Times New Roman" w:hint="eastAsia"/>
        </w:rPr>
        <w:t>权值，</w:t>
      </w:r>
      <w:r w:rsidRPr="00363AFF">
        <w:rPr>
          <w:rFonts w:asciiTheme="minorEastAsia" w:hAnsiTheme="minorEastAsia" w:cs="Times New Roman" w:hint="eastAsia"/>
          <w:position w:val="-14"/>
        </w:rPr>
        <w:object w:dxaOrig="260" w:dyaOrig="380" w14:anchorId="5FB19D47">
          <v:shape id="_x0000_i1942" type="#_x0000_t75" style="width:13.5pt;height:19pt" o:ole="">
            <v:imagedata r:id="rId40" o:title=""/>
          </v:shape>
          <o:OLEObject Type="Embed" ProgID="Equation.DSMT4" ShapeID="_x0000_i1942" DrawAspect="Content" ObjectID="_1826363206" r:id="rId41"/>
        </w:object>
      </w:r>
      <w:r w:rsidRPr="009244FF">
        <w:rPr>
          <w:rFonts w:asciiTheme="minorEastAsia" w:hAnsiTheme="minorEastAsia" w:cs="Times New Roman" w:hint="eastAsia"/>
        </w:rPr>
        <w:t>为偏置项，</w:t>
      </w:r>
      <w:r w:rsidRPr="009244FF">
        <w:rPr>
          <w:rFonts w:asciiTheme="minorEastAsia" w:hAnsiTheme="minorEastAsia" w:cs="Times New Roman" w:hint="eastAsia"/>
        </w:rPr>
        <w:lastRenderedPageBreak/>
        <w:t>表示偏移量，</w:t>
      </w:r>
      <w:r w:rsidRPr="00363AFF">
        <w:rPr>
          <w:rFonts w:asciiTheme="minorEastAsia" w:hAnsiTheme="minorEastAsia" w:cs="Times New Roman" w:hint="eastAsia"/>
          <w:position w:val="-6"/>
        </w:rPr>
        <w:object w:dxaOrig="260" w:dyaOrig="220" w14:anchorId="3BEB83EF">
          <v:shape id="_x0000_i1943" type="#_x0000_t75" style="width:13.5pt;height:11pt" o:ole="">
            <v:imagedata r:id="rId42" o:title=""/>
          </v:shape>
          <o:OLEObject Type="Embed" ProgID="Equation.DSMT4" ShapeID="_x0000_i1943" DrawAspect="Content" ObjectID="_1826363207" r:id="rId43"/>
        </w:object>
      </w:r>
      <w:r w:rsidRPr="009244FF">
        <w:rPr>
          <w:rFonts w:asciiTheme="minorEastAsia" w:hAnsiTheme="minorEastAsia" w:cs="Times New Roman" w:hint="eastAsia"/>
        </w:rPr>
        <w:t>为全局函数层的节点数。</w:t>
      </w:r>
    </w:p>
    <w:p w14:paraId="00A7FF0F" w14:textId="7222060D" w:rsidR="0048645D" w:rsidRPr="0048645D" w:rsidRDefault="0048645D" w:rsidP="0048645D">
      <w:pPr>
        <w:ind w:firstLineChars="200" w:firstLine="420"/>
        <w:rPr>
          <w:rFonts w:asciiTheme="minorEastAsia" w:hAnsiTheme="minorEastAsia" w:cs="Times New Roman" w:hint="eastAsia"/>
        </w:rPr>
      </w:pPr>
      <w:r w:rsidRPr="00E42C05">
        <w:rPr>
          <w:rFonts w:ascii="Times New Roman" w:hAnsi="Times New Roman" w:cs="Times New Roman"/>
        </w:rPr>
        <w:t>KAN</w:t>
      </w:r>
      <w:r w:rsidRPr="009244FF">
        <w:rPr>
          <w:rFonts w:asciiTheme="minorEastAsia" w:hAnsiTheme="minorEastAsia" w:cs="Times New Roman"/>
        </w:rPr>
        <w:t>通过可学习的样条权值和激活函数参数，使其能够动态适配不同输入数据分布，实现了</w:t>
      </w:r>
      <w:r w:rsidRPr="009244FF">
        <w:rPr>
          <w:rFonts w:asciiTheme="minorEastAsia" w:hAnsiTheme="minorEastAsia" w:cs="Times New Roman" w:hint="eastAsia"/>
        </w:rPr>
        <w:t>对并行加权结构与</w:t>
      </w:r>
      <w:r w:rsidRPr="00E42C05">
        <w:rPr>
          <w:rFonts w:ascii="Times New Roman" w:hAnsi="Times New Roman" w:cs="Times New Roman" w:hint="eastAsia"/>
        </w:rPr>
        <w:t>FUnet</w:t>
      </w:r>
      <w:r w:rsidRPr="009244FF">
        <w:rPr>
          <w:rFonts w:asciiTheme="minorEastAsia" w:hAnsiTheme="minorEastAsia" w:cs="Times New Roman" w:hint="eastAsia"/>
        </w:rPr>
        <w:t>处理后的</w:t>
      </w:r>
      <w:r w:rsidRPr="009244FF">
        <w:rPr>
          <w:rFonts w:asciiTheme="minorEastAsia" w:hAnsiTheme="minorEastAsia" w:cs="Times New Roman"/>
        </w:rPr>
        <w:t>复杂高维特征的有效建模</w:t>
      </w:r>
      <w:r w:rsidRPr="009244FF">
        <w:rPr>
          <w:rFonts w:asciiTheme="minorEastAsia" w:hAnsiTheme="minorEastAsia" w:cs="Times New Roman" w:hint="eastAsia"/>
        </w:rPr>
        <w:t>，</w:t>
      </w:r>
      <w:r w:rsidRPr="009244FF">
        <w:rPr>
          <w:rFonts w:asciiTheme="minorEastAsia" w:hAnsiTheme="minorEastAsia" w:cs="Times New Roman"/>
        </w:rPr>
        <w:t>确保</w:t>
      </w:r>
      <w:r w:rsidRPr="009244FF">
        <w:rPr>
          <w:rFonts w:asciiTheme="minorEastAsia" w:hAnsiTheme="minorEastAsia" w:cs="Times New Roman" w:hint="eastAsia"/>
        </w:rPr>
        <w:t>最后的</w:t>
      </w:r>
      <w:r w:rsidRPr="00E42C05">
        <w:rPr>
          <w:rFonts w:ascii="Times New Roman" w:hAnsi="Times New Roman" w:cs="Times New Roman" w:hint="eastAsia"/>
        </w:rPr>
        <w:t>SOH</w:t>
      </w:r>
      <w:r w:rsidRPr="009244FF">
        <w:rPr>
          <w:rFonts w:asciiTheme="minorEastAsia" w:hAnsiTheme="minorEastAsia" w:cs="Times New Roman" w:hint="eastAsia"/>
        </w:rPr>
        <w:t>预测</w:t>
      </w:r>
      <w:r w:rsidRPr="009244FF">
        <w:rPr>
          <w:rFonts w:asciiTheme="minorEastAsia" w:hAnsiTheme="minorEastAsia" w:cs="Times New Roman"/>
        </w:rPr>
        <w:t>结果具有更高的准确性与鲁棒性。</w:t>
      </w:r>
    </w:p>
    <w:p w14:paraId="18F106FD" w14:textId="77777777" w:rsidR="0048645D" w:rsidRPr="0048645D" w:rsidRDefault="0048645D" w:rsidP="00660AC4">
      <w:pPr>
        <w:rPr>
          <w:b/>
          <w:bCs/>
        </w:rPr>
      </w:pPr>
    </w:p>
    <w:p w14:paraId="00AC2450" w14:textId="77777777" w:rsidR="0048645D" w:rsidRPr="0048645D" w:rsidRDefault="0048645D" w:rsidP="00660AC4">
      <w:pPr>
        <w:rPr>
          <w:rFonts w:hint="eastAsia"/>
          <w:b/>
          <w:bCs/>
        </w:rPr>
      </w:pPr>
    </w:p>
    <w:p w14:paraId="0B720589" w14:textId="3B2B09CD" w:rsidR="00660AC4" w:rsidRPr="00660AC4" w:rsidRDefault="00660AC4" w:rsidP="00660AC4">
      <w:pPr>
        <w:rPr>
          <w:b/>
          <w:bCs/>
        </w:rPr>
      </w:pPr>
      <w:r w:rsidRPr="00660AC4">
        <w:rPr>
          <w:b/>
          <w:bCs/>
        </w:rPr>
        <w:t>3.</w:t>
      </w:r>
      <w:r w:rsidR="0048645D">
        <w:rPr>
          <w:rFonts w:hint="eastAsia"/>
          <w:b/>
          <w:bCs/>
        </w:rPr>
        <w:t>2</w:t>
      </w:r>
      <w:r w:rsidRPr="00660AC4">
        <w:rPr>
          <w:b/>
          <w:bCs/>
        </w:rPr>
        <w:t xml:space="preserve"> </w:t>
      </w:r>
      <w:r w:rsidR="007A3B0B">
        <w:rPr>
          <w:rFonts w:hint="eastAsia"/>
          <w:b/>
          <w:bCs/>
        </w:rPr>
        <w:t>总</w:t>
      </w:r>
      <w:r w:rsidR="0056562D">
        <w:rPr>
          <w:rFonts w:hint="eastAsia"/>
          <w:b/>
          <w:bCs/>
        </w:rPr>
        <w:t>框架</w:t>
      </w:r>
      <w:r w:rsidRPr="00660AC4">
        <w:rPr>
          <w:b/>
          <w:bCs/>
        </w:rPr>
        <w:t>介绍</w:t>
      </w:r>
    </w:p>
    <w:p w14:paraId="18C02BC1" w14:textId="42024A1F" w:rsidR="0048645D" w:rsidRDefault="0048645D" w:rsidP="00660AC4">
      <w:pPr>
        <w:rPr>
          <w:bCs/>
          <w:color w:val="000000" w:themeColor="text1"/>
          <w:sz w:val="18"/>
          <w:szCs w:val="18"/>
        </w:rPr>
      </w:pPr>
      <w:r w:rsidRPr="0048157C">
        <w:rPr>
          <w:bCs/>
          <w:color w:val="000000" w:themeColor="text1"/>
          <w:sz w:val="18"/>
          <w:szCs w:val="18"/>
        </w:rPr>
        <w:t>整个框架分为数据预处理、特征提取、模型训练与评估四个阶段。在预处理阶段完成数据归一化与训练集/测试集划分；在特征提取阶段并行运行</w:t>
      </w:r>
      <w:r w:rsidRPr="00E21ACB">
        <w:rPr>
          <w:rFonts w:ascii="Times New Roman" w:hAnsi="Times New Roman" w:cs="Times New Roman"/>
        </w:rPr>
        <w:t>ADTC</w:t>
      </w:r>
      <w:r w:rsidRPr="0048157C">
        <w:rPr>
          <w:bCs/>
          <w:color w:val="000000" w:themeColor="text1"/>
          <w:sz w:val="18"/>
          <w:szCs w:val="18"/>
        </w:rPr>
        <w:t>与</w:t>
      </w:r>
      <w:r w:rsidRPr="00E21ACB">
        <w:rPr>
          <w:rFonts w:ascii="Times New Roman" w:hAnsi="Times New Roman" w:cs="Times New Roman"/>
        </w:rPr>
        <w:t>Transformer</w:t>
      </w:r>
      <w:r w:rsidRPr="0048157C">
        <w:rPr>
          <w:bCs/>
          <w:color w:val="000000" w:themeColor="text1"/>
          <w:sz w:val="18"/>
          <w:szCs w:val="18"/>
        </w:rPr>
        <w:t>模块；在模型训练阶段，通过</w:t>
      </w:r>
      <w:r w:rsidRPr="00E21ACB">
        <w:rPr>
          <w:rFonts w:ascii="Times New Roman" w:hAnsi="Times New Roman" w:cs="Times New Roman" w:hint="eastAsia"/>
        </w:rPr>
        <w:t>FUnet</w:t>
      </w:r>
      <w:r>
        <w:rPr>
          <w:rFonts w:hint="eastAsia"/>
          <w:bCs/>
          <w:color w:val="000000" w:themeColor="text1"/>
          <w:sz w:val="18"/>
          <w:szCs w:val="18"/>
        </w:rPr>
        <w:t>模块对加权的高维特征进行</w:t>
      </w:r>
      <w:r w:rsidRPr="0048157C">
        <w:rPr>
          <w:bCs/>
          <w:color w:val="000000" w:themeColor="text1"/>
          <w:sz w:val="18"/>
          <w:szCs w:val="18"/>
        </w:rPr>
        <w:t>多尺度融合</w:t>
      </w:r>
      <w:r>
        <w:rPr>
          <w:rFonts w:hint="eastAsia"/>
          <w:bCs/>
          <w:color w:val="000000" w:themeColor="text1"/>
          <w:sz w:val="18"/>
          <w:szCs w:val="18"/>
        </w:rPr>
        <w:t>，通过</w:t>
      </w:r>
      <w:r w:rsidRPr="00E21ACB">
        <w:rPr>
          <w:rFonts w:ascii="Times New Roman" w:hAnsi="Times New Roman" w:cs="Times New Roman" w:hint="eastAsia"/>
        </w:rPr>
        <w:t>KAN</w:t>
      </w:r>
      <w:r>
        <w:rPr>
          <w:rFonts w:hint="eastAsia"/>
          <w:bCs/>
          <w:color w:val="000000" w:themeColor="text1"/>
          <w:sz w:val="18"/>
          <w:szCs w:val="18"/>
        </w:rPr>
        <w:t>模块的</w:t>
      </w:r>
      <w:r w:rsidRPr="0048157C">
        <w:rPr>
          <w:bCs/>
          <w:color w:val="000000" w:themeColor="text1"/>
          <w:sz w:val="18"/>
          <w:szCs w:val="18"/>
        </w:rPr>
        <w:t>非线性建模优化最终输出；最后在测试阶段完成单步预测与多步预测任务。总体框架的各模块之间高效协作，形成从原始数据到</w:t>
      </w:r>
      <w:r w:rsidRPr="00E21ACB">
        <w:rPr>
          <w:rFonts w:ascii="Times New Roman" w:hAnsi="Times New Roman" w:cs="Times New Roman"/>
        </w:rPr>
        <w:t>SOH</w:t>
      </w:r>
      <w:r w:rsidRPr="0048157C">
        <w:rPr>
          <w:bCs/>
          <w:color w:val="000000" w:themeColor="text1"/>
          <w:sz w:val="18"/>
          <w:szCs w:val="18"/>
        </w:rPr>
        <w:t>预测的完整闭环。</w:t>
      </w:r>
    </w:p>
    <w:p w14:paraId="3DABEFFC" w14:textId="08226A78" w:rsidR="006C6802" w:rsidRPr="00660AC4" w:rsidRDefault="006C6802" w:rsidP="00660AC4">
      <w:pPr>
        <w:rPr>
          <w:rFonts w:hint="eastAsia"/>
        </w:rPr>
      </w:pPr>
      <w:r>
        <w:rPr>
          <w:noProof/>
        </w:rPr>
        <w:drawing>
          <wp:inline distT="0" distB="0" distL="0" distR="0" wp14:anchorId="2B5B41DB" wp14:editId="254710A9">
            <wp:extent cx="5274310" cy="2002790"/>
            <wp:effectExtent l="0" t="0" r="0" b="0"/>
            <wp:docPr id="19097897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89735" name=""/>
                    <pic:cNvPicPr/>
                  </pic:nvPicPr>
                  <pic:blipFill>
                    <a:blip r:embed="rId44"/>
                    <a:stretch>
                      <a:fillRect/>
                    </a:stretch>
                  </pic:blipFill>
                  <pic:spPr>
                    <a:xfrm>
                      <a:off x="0" y="0"/>
                      <a:ext cx="5274310" cy="2002790"/>
                    </a:xfrm>
                    <a:prstGeom prst="rect">
                      <a:avLst/>
                    </a:prstGeom>
                  </pic:spPr>
                </pic:pic>
              </a:graphicData>
            </a:graphic>
          </wp:inline>
        </w:drawing>
      </w:r>
    </w:p>
    <w:p w14:paraId="053CD7B6"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在预处理阶段，对原始健康状态数据</w:t>
      </w:r>
      <w:r w:rsidRPr="00363AFF">
        <w:rPr>
          <w:rFonts w:asciiTheme="minorEastAsia" w:hAnsiTheme="minorEastAsia" w:cs="Times New Roman" w:hint="eastAsia"/>
          <w:position w:val="-4"/>
        </w:rPr>
        <w:object w:dxaOrig="279" w:dyaOrig="260" w14:anchorId="06F64311">
          <v:shape id="_x0000_i1049" type="#_x0000_t75" style="width:14.5pt;height:14pt" o:ole="">
            <v:imagedata r:id="rId45" o:title=""/>
            <o:lock v:ext="edit" aspectratio="f"/>
          </v:shape>
          <o:OLEObject Type="Embed" ProgID="Equation.DSMT4" ShapeID="_x0000_i1049" DrawAspect="Content" ObjectID="_1826363208" r:id="rId46"/>
        </w:object>
      </w:r>
      <w:r w:rsidRPr="009244FF">
        <w:rPr>
          <w:rFonts w:asciiTheme="minorEastAsia" w:hAnsiTheme="minorEastAsia" w:cs="Times New Roman" w:hint="eastAsia"/>
        </w:rPr>
        <w:t>预处理，得到</w:t>
      </w:r>
      <w:r w:rsidRPr="00E42C05">
        <w:rPr>
          <w:rFonts w:ascii="Times New Roman" w:hAnsi="Times New Roman" w:cs="Times New Roman" w:hint="eastAsia"/>
        </w:rPr>
        <w:t>ADTC</w:t>
      </w:r>
      <w:r w:rsidRPr="009244FF">
        <w:rPr>
          <w:rFonts w:asciiTheme="minorEastAsia" w:hAnsiTheme="minorEastAsia" w:cs="Times New Roman" w:hint="eastAsia"/>
        </w:rPr>
        <w:t>模块的初始输入</w:t>
      </w:r>
      <w:r w:rsidRPr="00363AFF">
        <w:rPr>
          <w:rFonts w:asciiTheme="minorEastAsia" w:hAnsiTheme="minorEastAsia" w:cs="Times New Roman" w:hint="eastAsia"/>
          <w:position w:val="-12"/>
        </w:rPr>
        <w:object w:dxaOrig="380" w:dyaOrig="360" w14:anchorId="3077966E">
          <v:shape id="_x0000_i1050" type="#_x0000_t75" style="width:19pt;height:19pt" o:ole="">
            <v:imagedata r:id="rId47" o:title=""/>
            <o:lock v:ext="edit" aspectratio="f"/>
          </v:shape>
          <o:OLEObject Type="Embed" ProgID="Equation.DSMT4" ShapeID="_x0000_i1050" DrawAspect="Content" ObjectID="_1826363209" r:id="rId48"/>
        </w:object>
      </w:r>
      <w:r w:rsidRPr="009244FF">
        <w:rPr>
          <w:rFonts w:asciiTheme="minorEastAsia" w:hAnsiTheme="minorEastAsia" w:cs="Times New Roman" w:hint="eastAsia"/>
        </w:rPr>
        <w:t xml:space="preserve">，通过逐渐增大卷积核 </w:t>
      </w:r>
      <w:r w:rsidRPr="00363AFF">
        <w:rPr>
          <w:rFonts w:asciiTheme="minorEastAsia" w:hAnsiTheme="minorEastAsia" w:cs="Times New Roman" w:hint="eastAsia"/>
          <w:position w:val="-12"/>
        </w:rPr>
        <w:object w:dxaOrig="1280" w:dyaOrig="360" w14:anchorId="76D2B6BA">
          <v:shape id="_x0000_i1051" type="#_x0000_t75" style="width:62.5pt;height:19pt" o:ole="">
            <v:imagedata r:id="rId49" o:title=""/>
          </v:shape>
          <o:OLEObject Type="Embed" ProgID="Equation.DSMT4" ShapeID="_x0000_i1051" DrawAspect="Content" ObjectID="_1826363210" r:id="rId50"/>
        </w:object>
      </w:r>
      <w:r w:rsidRPr="009244FF">
        <w:rPr>
          <w:rFonts w:asciiTheme="minorEastAsia" w:hAnsiTheme="minorEastAsia" w:cs="Times New Roman" w:hint="eastAsia"/>
        </w:rPr>
        <w:t xml:space="preserve"> 的膨胀卷积层,经过提取得到时间依赖的多尺度特征</w:t>
      </w:r>
      <w:r w:rsidRPr="00363AFF">
        <w:rPr>
          <w:rFonts w:asciiTheme="minorEastAsia" w:hAnsiTheme="minorEastAsia" w:cs="Times New Roman" w:hint="eastAsia"/>
          <w:position w:val="-12"/>
        </w:rPr>
        <w:object w:dxaOrig="1420" w:dyaOrig="360" w14:anchorId="0CB8E354">
          <v:shape id="_x0000_i1052" type="#_x0000_t75" style="width:71.5pt;height:19pt" o:ole="">
            <v:imagedata r:id="rId51" o:title=""/>
          </v:shape>
          <o:OLEObject Type="Embed" ProgID="Equation.DSMT4" ShapeID="_x0000_i1052" DrawAspect="Content" ObjectID="_1826363211" r:id="rId52"/>
        </w:object>
      </w:r>
      <w:r w:rsidRPr="009244FF">
        <w:rPr>
          <w:rFonts w:asciiTheme="minorEastAsia" w:hAnsiTheme="minorEastAsia" w:cs="Times New Roman" w:hint="eastAsia"/>
        </w:rPr>
        <w:t>，卷积过程中不进行</w:t>
      </w:r>
      <w:r w:rsidRPr="00E42C05">
        <w:rPr>
          <w:rFonts w:ascii="Times New Roman" w:hAnsi="Times New Roman" w:cs="Times New Roman"/>
        </w:rPr>
        <w:t>padding</w:t>
      </w:r>
      <w:r w:rsidRPr="009244FF">
        <w:rPr>
          <w:rFonts w:asciiTheme="minorEastAsia" w:hAnsiTheme="minorEastAsia" w:cs="Times New Roman" w:hint="eastAsia"/>
        </w:rPr>
        <w:t>填充操作：</w:t>
      </w:r>
    </w:p>
    <w:p w14:paraId="56DA0B81" w14:textId="102F210C" w:rsidR="0048645D" w:rsidRDefault="0048645D" w:rsidP="0048645D">
      <w:pPr>
        <w:ind w:firstLineChars="200" w:firstLine="360"/>
        <w:jc w:val="center"/>
        <w:rPr>
          <w:rFonts w:asciiTheme="minorEastAsia" w:hAnsiTheme="minorEastAsia" w:cs="Times New Roman" w:hint="eastAsia"/>
        </w:rPr>
      </w:pPr>
      <w:r w:rsidRPr="00DD6A90">
        <w:rPr>
          <w:rFonts w:ascii="宋体" w:hAnsi="宋体" w:cs="宋体" w:hint="eastAsia"/>
          <w:color w:val="000000" w:themeColor="text1"/>
          <w:position w:val="-12"/>
          <w:sz w:val="18"/>
          <w:szCs w:val="18"/>
        </w:rPr>
        <w:object w:dxaOrig="2680" w:dyaOrig="380" w14:anchorId="31223FE0">
          <v:shape id="_x0000_i1058" type="#_x0000_t75" style="width:134.5pt;height:19pt" o:ole="">
            <v:imagedata r:id="rId53" o:title=""/>
          </v:shape>
          <o:OLEObject Type="Embed" ProgID="Equation.DSMT4" ShapeID="_x0000_i1058" DrawAspect="Content" ObjectID="_1826363212" r:id="rId54"/>
        </w:object>
      </w:r>
      <w:r>
        <w:rPr>
          <w:rFonts w:ascii="宋体" w:hAnsi="宋体" w:cs="宋体"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4</w:t>
      </w:r>
      <w:r w:rsidRPr="00DD6A90">
        <w:rPr>
          <w:rFonts w:ascii="Times New Roman" w:eastAsia="宋体" w:hAnsi="Times New Roman" w:cs="Times New Roman" w:hint="eastAsia"/>
          <w:color w:val="000000" w:themeColor="text1"/>
        </w:rPr>
        <w:t>）</w:t>
      </w:r>
    </w:p>
    <w:p w14:paraId="05F83294" w14:textId="5068BB1E" w:rsidR="0048645D" w:rsidRPr="00C15555" w:rsidRDefault="0048645D" w:rsidP="0048645D">
      <w:pPr>
        <w:ind w:firstLineChars="200" w:firstLine="420"/>
        <w:jc w:val="center"/>
        <w:rPr>
          <w:rFonts w:asciiTheme="minorEastAsia" w:hAnsiTheme="minorEastAsia" w:cs="Times New Roman" w:hint="eastAsia"/>
        </w:rPr>
      </w:pPr>
      <w:r w:rsidRPr="000E55C2">
        <w:rPr>
          <w:rFonts w:hint="eastAsia"/>
          <w:position w:val="-12"/>
        </w:rPr>
        <w:object w:dxaOrig="4640" w:dyaOrig="380" w14:anchorId="09F9350B">
          <v:shape id="_x0000_i1059" type="#_x0000_t75" style="width:232pt;height:19pt" o:ole="">
            <v:imagedata r:id="rId55" o:title=""/>
          </v:shape>
          <o:OLEObject Type="Embed" ProgID="Equation.DSMT4" ShapeID="_x0000_i1059" DrawAspect="Content" ObjectID="_1826363213" r:id="rId56"/>
        </w:object>
      </w:r>
      <w:r>
        <w:rPr>
          <w:rFonts w:hint="eastAsia"/>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5</w:t>
      </w:r>
      <w:r w:rsidRPr="00DD6A90">
        <w:rPr>
          <w:rFonts w:ascii="Times New Roman" w:eastAsia="宋体" w:hAnsi="Times New Roman" w:cs="Times New Roman" w:hint="eastAsia"/>
          <w:color w:val="000000" w:themeColor="text1"/>
        </w:rPr>
        <w:t>）</w:t>
      </w:r>
    </w:p>
    <w:p w14:paraId="1DB8FBA9" w14:textId="3CBB294F" w:rsidR="0048645D" w:rsidRPr="00DD6A90" w:rsidRDefault="0048645D" w:rsidP="0048645D">
      <w:pPr>
        <w:widowControl/>
        <w:tabs>
          <w:tab w:val="center" w:pos="2500"/>
          <w:tab w:val="right" w:pos="5000"/>
        </w:tabs>
        <w:snapToGrid w:val="0"/>
        <w:spacing w:line="252" w:lineRule="auto"/>
        <w:ind w:firstLine="560"/>
        <w:jc w:val="center"/>
        <w:textAlignment w:val="center"/>
        <w:rPr>
          <w:rFonts w:ascii="宋体" w:hAnsi="宋体" w:cs="宋体" w:hint="eastAsia"/>
          <w:color w:val="000000" w:themeColor="text1"/>
          <w:kern w:val="0"/>
          <w:sz w:val="18"/>
          <w:szCs w:val="18"/>
        </w:rPr>
      </w:pPr>
      <w:r w:rsidRPr="00DD6A90">
        <w:rPr>
          <w:color w:val="000000" w:themeColor="text1"/>
          <w:position w:val="-12"/>
        </w:rPr>
        <w:object w:dxaOrig="3019" w:dyaOrig="2439" w14:anchorId="3874911B">
          <v:shape id="_x0000_i1060" type="#_x0000_t75" style="width:150.5pt;height:122.5pt" o:ole="">
            <v:imagedata r:id="rId57" o:title=""/>
          </v:shape>
          <o:OLEObject Type="Embed" ProgID="Equation.DSMT4" ShapeID="_x0000_i1060" DrawAspect="Content" ObjectID="_1826363214" r:id="rId58"/>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6</w:t>
      </w:r>
      <w:r w:rsidRPr="00DD6A90">
        <w:rPr>
          <w:rFonts w:ascii="Times New Roman" w:eastAsia="宋体" w:hAnsi="Times New Roman" w:cs="Times New Roman" w:hint="eastAsia"/>
          <w:color w:val="000000" w:themeColor="text1"/>
        </w:rPr>
        <w:t>）</w:t>
      </w:r>
    </w:p>
    <w:p w14:paraId="5C9B3618" w14:textId="77777777" w:rsidR="0048645D" w:rsidRDefault="0048645D" w:rsidP="0048645D">
      <w:pPr>
        <w:rPr>
          <w:rFonts w:asciiTheme="minorEastAsia" w:hAnsiTheme="minorEastAsia" w:cs="Times New Roman" w:hint="eastAsia"/>
        </w:rPr>
      </w:pPr>
      <w:r w:rsidRPr="009244FF">
        <w:rPr>
          <w:rFonts w:asciiTheme="minorEastAsia" w:hAnsiTheme="minorEastAsia" w:cs="Times New Roman" w:hint="eastAsia"/>
        </w:rPr>
        <w:t>其中，</w:t>
      </w:r>
      <w:r w:rsidRPr="00B53CA4">
        <w:rPr>
          <w:rFonts w:asciiTheme="minorEastAsia" w:hAnsiTheme="minorEastAsia" w:cs="Times New Roman" w:hint="eastAsia"/>
          <w:position w:val="-4"/>
        </w:rPr>
        <w:object w:dxaOrig="279" w:dyaOrig="260" w14:anchorId="6AEF95CB">
          <v:shape id="_x0000_i1061" type="#_x0000_t75" style="width:14.5pt;height:14pt" o:ole="">
            <v:imagedata r:id="rId45" o:title=""/>
          </v:shape>
          <o:OLEObject Type="Embed" ProgID="Equation.DSMT4" ShapeID="_x0000_i1061" DrawAspect="Content" ObjectID="_1826363215" r:id="rId59"/>
        </w:object>
      </w:r>
      <w:r w:rsidRPr="009244FF">
        <w:rPr>
          <w:rFonts w:asciiTheme="minorEastAsia" w:hAnsiTheme="minorEastAsia" w:cs="Times New Roman" w:hint="eastAsia"/>
        </w:rPr>
        <w:t>是原始健康状态数据，</w:t>
      </w:r>
      <w:r w:rsidRPr="00B53CA4">
        <w:rPr>
          <w:rFonts w:asciiTheme="minorEastAsia" w:hAnsiTheme="minorEastAsia" w:cs="Times New Roman" w:hint="eastAsia"/>
          <w:position w:val="-12"/>
        </w:rPr>
        <w:object w:dxaOrig="380" w:dyaOrig="360" w14:anchorId="0452768C">
          <v:shape id="_x0000_i1062" type="#_x0000_t75" style="width:19pt;height:19pt" o:ole="">
            <v:imagedata r:id="rId47" o:title=""/>
          </v:shape>
          <o:OLEObject Type="Embed" ProgID="Equation.DSMT4" ShapeID="_x0000_i1062" DrawAspect="Content" ObjectID="_1826363216" r:id="rId60"/>
        </w:object>
      </w:r>
      <w:r w:rsidRPr="009244FF">
        <w:rPr>
          <w:rFonts w:asciiTheme="minorEastAsia" w:hAnsiTheme="minorEastAsia" w:cs="Times New Roman" w:hint="eastAsia"/>
        </w:rPr>
        <w:t>表示重塑后的</w:t>
      </w:r>
      <w:r w:rsidRPr="00B53CA4">
        <w:rPr>
          <w:rFonts w:asciiTheme="minorEastAsia" w:hAnsiTheme="minorEastAsia" w:cs="Times New Roman" w:hint="eastAsia"/>
          <w:position w:val="-4"/>
        </w:rPr>
        <w:object w:dxaOrig="279" w:dyaOrig="260" w14:anchorId="6A9A9E9E">
          <v:shape id="_x0000_i1063" type="#_x0000_t75" style="width:14.5pt;height:14pt" o:ole="">
            <v:imagedata r:id="rId61" o:title=""/>
          </v:shape>
          <o:OLEObject Type="Embed" ProgID="Equation.DSMT4" ShapeID="_x0000_i1063" DrawAspect="Content" ObjectID="_1826363217" r:id="rId62"/>
        </w:object>
      </w:r>
      <w:r w:rsidRPr="009244FF">
        <w:rPr>
          <w:rFonts w:asciiTheme="minorEastAsia" w:hAnsiTheme="minorEastAsia" w:cs="Times New Roman" w:hint="eastAsia"/>
        </w:rPr>
        <w:t>，</w:t>
      </w:r>
      <w:r w:rsidRPr="00B53CA4">
        <w:rPr>
          <w:rFonts w:asciiTheme="minorEastAsia" w:hAnsiTheme="minorEastAsia" w:cs="Times New Roman" w:hint="eastAsia"/>
          <w:position w:val="-4"/>
        </w:rPr>
        <w:object w:dxaOrig="900" w:dyaOrig="300" w14:anchorId="48C3F15C">
          <v:shape id="_x0000_i1064" type="#_x0000_t75" style="width:45pt;height:15.5pt" o:ole="">
            <v:imagedata r:id="rId63" o:title=""/>
          </v:shape>
          <o:OLEObject Type="Embed" ProgID="Equation.DSMT4" ShapeID="_x0000_i1064" DrawAspect="Content" ObjectID="_1826363218" r:id="rId64"/>
        </w:object>
      </w:r>
      <w:r w:rsidRPr="009244FF">
        <w:rPr>
          <w:rFonts w:asciiTheme="minorEastAsia" w:hAnsiTheme="minorEastAsia" w:cs="Times New Roman" w:hint="eastAsia"/>
        </w:rPr>
        <w:t>表示所属的实数张量形状，</w:t>
      </w:r>
      <w:r w:rsidRPr="00B53CA4">
        <w:rPr>
          <w:rFonts w:asciiTheme="minorEastAsia" w:hAnsiTheme="minorEastAsia" w:cs="Times New Roman"/>
          <w:position w:val="-6"/>
        </w:rPr>
        <w:object w:dxaOrig="240" w:dyaOrig="279" w14:anchorId="200F27B9">
          <v:shape id="_x0000_i1065" type="#_x0000_t75" style="width:11.5pt;height:14.5pt" o:ole="">
            <v:imagedata r:id="rId65" o:title=""/>
          </v:shape>
          <o:OLEObject Type="Embed" ProgID="Equation.DSMT4" ShapeID="_x0000_i1065" DrawAspect="Content" ObjectID="_1826363219" r:id="rId66"/>
        </w:object>
      </w:r>
      <w:r w:rsidRPr="009244FF">
        <w:rPr>
          <w:rFonts w:asciiTheme="minorEastAsia" w:hAnsiTheme="minorEastAsia" w:cs="Times New Roman" w:hint="eastAsia"/>
        </w:rPr>
        <w:t>表示特征数量，</w:t>
      </w:r>
      <w:r w:rsidRPr="00B53CA4">
        <w:rPr>
          <w:rFonts w:asciiTheme="minorEastAsia" w:hAnsiTheme="minorEastAsia" w:cs="Times New Roman"/>
          <w:position w:val="-6"/>
        </w:rPr>
        <w:object w:dxaOrig="279" w:dyaOrig="279" w14:anchorId="00739AC2">
          <v:shape id="_x0000_i1066" type="#_x0000_t75" style="width:13.5pt;height:14.5pt" o:ole="">
            <v:imagedata r:id="rId67" o:title=""/>
          </v:shape>
          <o:OLEObject Type="Embed" ProgID="Equation.DSMT4" ShapeID="_x0000_i1066" DrawAspect="Content" ObjectID="_1826363220" r:id="rId68"/>
        </w:object>
      </w:r>
      <w:r w:rsidRPr="009244FF">
        <w:rPr>
          <w:rFonts w:asciiTheme="minorEastAsia" w:hAnsiTheme="minorEastAsia" w:cs="Times New Roman" w:hint="eastAsia"/>
        </w:rPr>
        <w:t>表示序列个数，</w:t>
      </w:r>
      <w:r w:rsidRPr="00B53CA4">
        <w:rPr>
          <w:rFonts w:asciiTheme="minorEastAsia" w:hAnsiTheme="minorEastAsia" w:cs="Times New Roman"/>
          <w:position w:val="-4"/>
        </w:rPr>
        <w:object w:dxaOrig="220" w:dyaOrig="260" w14:anchorId="6E04C0F1">
          <v:shape id="_x0000_i1067" type="#_x0000_t75" style="width:10.5pt;height:12.5pt" o:ole="">
            <v:imagedata r:id="rId69" o:title=""/>
          </v:shape>
          <o:OLEObject Type="Embed" ProgID="Equation.DSMT4" ShapeID="_x0000_i1067" DrawAspect="Content" ObjectID="_1826363221" r:id="rId70"/>
        </w:object>
      </w:r>
      <w:r w:rsidRPr="009244FF">
        <w:rPr>
          <w:rFonts w:asciiTheme="minorEastAsia" w:hAnsiTheme="minorEastAsia" w:cs="Times New Roman" w:hint="eastAsia"/>
        </w:rPr>
        <w:t>表示时间步长，,</w:t>
      </w:r>
      <w:r w:rsidRPr="00B53CA4">
        <w:rPr>
          <w:rFonts w:asciiTheme="minorEastAsia" w:hAnsiTheme="minorEastAsia" w:cs="Times New Roman" w:hint="eastAsia"/>
          <w:position w:val="-12"/>
        </w:rPr>
        <w:object w:dxaOrig="1560" w:dyaOrig="360" w14:anchorId="476ACDCB">
          <v:shape id="_x0000_i1068" type="#_x0000_t75" style="width:78pt;height:17.5pt" o:ole="">
            <v:imagedata r:id="rId71" o:title=""/>
          </v:shape>
          <o:OLEObject Type="Embed" ProgID="Equation.DSMT4" ShapeID="_x0000_i1068" DrawAspect="Content" ObjectID="_1826363222" r:id="rId72"/>
        </w:object>
      </w:r>
      <w:r w:rsidRPr="009244FF">
        <w:rPr>
          <w:rFonts w:asciiTheme="minorEastAsia" w:hAnsiTheme="minorEastAsia" w:cs="Times New Roman" w:hint="eastAsia"/>
        </w:rPr>
        <w:t>是</w:t>
      </w:r>
      <w:r w:rsidRPr="00B53CA4">
        <w:rPr>
          <w:rFonts w:asciiTheme="minorEastAsia" w:hAnsiTheme="minorEastAsia" w:cs="Times New Roman" w:hint="eastAsia"/>
          <w:position w:val="-12"/>
        </w:rPr>
        <w:object w:dxaOrig="380" w:dyaOrig="360" w14:anchorId="6765CDDE">
          <v:shape id="_x0000_i1069" type="#_x0000_t75" style="width:19pt;height:19pt" o:ole="">
            <v:imagedata r:id="rId73" o:title=""/>
            <o:lock v:ext="edit" aspectratio="f"/>
          </v:shape>
          <o:OLEObject Type="Embed" ProgID="Equation.DSMT4" ShapeID="_x0000_i1069" DrawAspect="Content" ObjectID="_1826363223" r:id="rId74"/>
        </w:object>
      </w:r>
      <w:r w:rsidRPr="009244FF">
        <w:rPr>
          <w:rFonts w:asciiTheme="minorEastAsia" w:hAnsiTheme="minorEastAsia" w:cs="Times New Roman" w:hint="eastAsia"/>
        </w:rPr>
        <w:t>通过</w:t>
      </w:r>
      <w:r w:rsidRPr="009244FF">
        <w:rPr>
          <w:rFonts w:asciiTheme="minorEastAsia" w:hAnsiTheme="minorEastAsia" w:cs="Times New Roman" w:hint="eastAsia"/>
        </w:rPr>
        <w:lastRenderedPageBreak/>
        <w:t xml:space="preserve">不同卷积核 </w:t>
      </w:r>
      <w:r w:rsidRPr="00B53CA4">
        <w:rPr>
          <w:rFonts w:asciiTheme="minorEastAsia" w:hAnsiTheme="minorEastAsia" w:cs="Times New Roman" w:hint="eastAsia"/>
          <w:position w:val="-12"/>
        </w:rPr>
        <w:object w:dxaOrig="1500" w:dyaOrig="360" w14:anchorId="4797B7C8">
          <v:shape id="_x0000_i1070" type="#_x0000_t75" style="width:76.5pt;height:19pt" o:ole="">
            <v:imagedata r:id="rId75" o:title=""/>
          </v:shape>
          <o:OLEObject Type="Embed" ProgID="Equation.DSMT4" ShapeID="_x0000_i1070" DrawAspect="Content" ObjectID="_1826363224" r:id="rId76"/>
        </w:object>
      </w:r>
      <w:r w:rsidRPr="009244FF">
        <w:rPr>
          <w:rFonts w:asciiTheme="minorEastAsia" w:hAnsiTheme="minorEastAsia" w:cs="Times New Roman" w:hint="eastAsia"/>
        </w:rPr>
        <w:t xml:space="preserve"> 进行卷积后的四个多尺度特征,</w:t>
      </w:r>
      <w:r w:rsidRPr="009244FF">
        <w:rPr>
          <w:rFonts w:asciiTheme="minorEastAsia" w:hAnsiTheme="minorEastAsia" w:cs="Times New Roman"/>
        </w:rPr>
        <w:t xml:space="preserve"> </w:t>
      </w:r>
      <w:r w:rsidRPr="00B53CA4">
        <w:rPr>
          <w:rFonts w:asciiTheme="minorEastAsia" w:hAnsiTheme="minorEastAsia" w:cs="Times New Roman" w:hint="eastAsia"/>
          <w:position w:val="-12"/>
        </w:rPr>
        <w:object w:dxaOrig="1120" w:dyaOrig="360" w14:anchorId="22725058">
          <v:shape id="_x0000_i1071" type="#_x0000_t75" style="width:56pt;height:19pt" o:ole="">
            <v:imagedata r:id="rId77" o:title=""/>
          </v:shape>
          <o:OLEObject Type="Embed" ProgID="Equation.DSMT4" ShapeID="_x0000_i1071" DrawAspect="Content" ObjectID="_1826363225" r:id="rId78"/>
        </w:object>
      </w:r>
      <w:r w:rsidRPr="009244FF">
        <w:rPr>
          <w:rFonts w:asciiTheme="minorEastAsia" w:hAnsiTheme="minorEastAsia" w:cs="Times New Roman" w:hint="eastAsia"/>
        </w:rPr>
        <w:t xml:space="preserve"> 表示二维卷积的映射函数，</w:t>
      </w:r>
      <w:r w:rsidRPr="00B53CA4">
        <w:rPr>
          <w:rFonts w:asciiTheme="minorEastAsia" w:hAnsiTheme="minorEastAsia" w:cs="Times New Roman"/>
          <w:position w:val="-12"/>
        </w:rPr>
        <w:object w:dxaOrig="1420" w:dyaOrig="360" w14:anchorId="16810DE6">
          <v:shape id="_x0000_i1072" type="#_x0000_t75" style="width:70.5pt;height:19pt" o:ole="">
            <v:imagedata r:id="rId79" o:title=""/>
          </v:shape>
          <o:OLEObject Type="Embed" ProgID="Equation.DSMT4" ShapeID="_x0000_i1072" DrawAspect="Content" ObjectID="_1826363226" r:id="rId80"/>
        </w:object>
      </w:r>
      <w:r w:rsidRPr="009244FF">
        <w:rPr>
          <w:rFonts w:asciiTheme="minorEastAsia" w:hAnsiTheme="minorEastAsia" w:cs="Times New Roman" w:hint="eastAsia"/>
        </w:rPr>
        <w:t>指卷积操作的步长，</w:t>
      </w:r>
      <w:r w:rsidRPr="00B53CA4">
        <w:rPr>
          <w:rFonts w:asciiTheme="minorEastAsia" w:hAnsiTheme="minorEastAsia" w:cs="Times New Roman"/>
          <w:position w:val="-24"/>
        </w:rPr>
        <w:object w:dxaOrig="1480" w:dyaOrig="620" w14:anchorId="6FFEE06E">
          <v:shape id="_x0000_i1073" type="#_x0000_t75" style="width:74.5pt;height:31.5pt" o:ole="">
            <v:imagedata r:id="rId81" o:title=""/>
          </v:shape>
          <o:OLEObject Type="Embed" ProgID="Equation.DSMT4" ShapeID="_x0000_i1073" DrawAspect="Content" ObjectID="_1826363227" r:id="rId82"/>
        </w:object>
      </w:r>
      <w:r w:rsidRPr="009244FF">
        <w:rPr>
          <w:rFonts w:asciiTheme="minorEastAsia" w:hAnsiTheme="minorEastAsia" w:cs="Times New Roman" w:hint="eastAsia"/>
        </w:rPr>
        <w:t>分别对应</w:t>
      </w:r>
      <w:r w:rsidRPr="00B53CA4">
        <w:rPr>
          <w:rFonts w:asciiTheme="minorEastAsia" w:hAnsiTheme="minorEastAsia" w:cs="Times New Roman" w:hint="eastAsia"/>
          <w:position w:val="-12"/>
        </w:rPr>
        <w:object w:dxaOrig="1120" w:dyaOrig="360" w14:anchorId="1FF4DECA">
          <v:shape id="_x0000_i1074" type="#_x0000_t75" style="width:56pt;height:19pt" o:ole="">
            <v:imagedata r:id="rId83" o:title=""/>
          </v:shape>
          <o:OLEObject Type="Embed" ProgID="Equation.DSMT4" ShapeID="_x0000_i1074" DrawAspect="Content" ObjectID="_1826363228" r:id="rId84"/>
        </w:object>
      </w:r>
      <w:r w:rsidRPr="009244FF">
        <w:rPr>
          <w:rFonts w:asciiTheme="minorEastAsia" w:hAnsiTheme="minorEastAsia" w:cs="Times New Roman" w:hint="eastAsia"/>
        </w:rPr>
        <w:t>四个卷积核的大小，</w:t>
      </w:r>
      <w:r w:rsidRPr="00B53CA4">
        <w:rPr>
          <w:rFonts w:asciiTheme="minorEastAsia" w:hAnsiTheme="minorEastAsia" w:cs="Times New Roman"/>
          <w:position w:val="-24"/>
        </w:rPr>
        <w:object w:dxaOrig="1600" w:dyaOrig="620" w14:anchorId="1013A48E">
          <v:shape id="_x0000_i1075" type="#_x0000_t75" style="width:80.5pt;height:31.5pt" o:ole="">
            <v:imagedata r:id="rId85" o:title=""/>
          </v:shape>
          <o:OLEObject Type="Embed" ProgID="Equation.DSMT4" ShapeID="_x0000_i1075" DrawAspect="Content" ObjectID="_1826363229" r:id="rId86"/>
        </w:object>
      </w:r>
      <w:r w:rsidRPr="009244FF">
        <w:rPr>
          <w:rFonts w:asciiTheme="minorEastAsia" w:hAnsiTheme="minorEastAsia" w:cs="Times New Roman" w:hint="eastAsia"/>
        </w:rPr>
        <w:t>指二维卷积的输入通道数为</w:t>
      </w:r>
      <w:r w:rsidRPr="00B53CA4">
        <w:rPr>
          <w:rFonts w:asciiTheme="minorEastAsia" w:hAnsiTheme="minorEastAsia" w:cs="Times New Roman"/>
          <w:position w:val="-6"/>
        </w:rPr>
        <w:object w:dxaOrig="240" w:dyaOrig="279" w14:anchorId="5C9CA5C3">
          <v:shape id="_x0000_i1076" type="#_x0000_t75" style="width:11.5pt;height:14.5pt" o:ole="">
            <v:imagedata r:id="rId87" o:title=""/>
          </v:shape>
          <o:OLEObject Type="Embed" ProgID="Equation.DSMT4" ShapeID="_x0000_i1076" DrawAspect="Content" ObjectID="_1826363230" r:id="rId88"/>
        </w:object>
      </w:r>
      <w:r w:rsidRPr="009244FF">
        <w:rPr>
          <w:rFonts w:asciiTheme="minorEastAsia" w:hAnsiTheme="minorEastAsia" w:cs="Times New Roman" w:hint="eastAsia"/>
        </w:rPr>
        <w:t>，输出通道数为</w:t>
      </w:r>
      <w:r w:rsidRPr="00B53CA4">
        <w:rPr>
          <w:rFonts w:asciiTheme="minorEastAsia" w:hAnsiTheme="minorEastAsia" w:cs="Times New Roman" w:hint="eastAsia"/>
          <w:position w:val="-24"/>
        </w:rPr>
        <w:object w:dxaOrig="279" w:dyaOrig="620" w14:anchorId="0090234E">
          <v:shape id="_x0000_i1077" type="#_x0000_t75" style="width:14.5pt;height:31pt" o:ole="">
            <v:imagedata r:id="rId89" o:title=""/>
          </v:shape>
          <o:OLEObject Type="Embed" ProgID="Equation.DSMT4" ShapeID="_x0000_i1077" DrawAspect="Content" ObjectID="_1826363231" r:id="rId90"/>
        </w:object>
      </w:r>
      <w:r w:rsidRPr="009244FF">
        <w:rPr>
          <w:rFonts w:asciiTheme="minorEastAsia" w:hAnsiTheme="minorEastAsia" w:cs="Times New Roman" w:hint="eastAsia"/>
        </w:rPr>
        <w:t>，</w:t>
      </w:r>
      <w:r w:rsidRPr="00B53CA4">
        <w:rPr>
          <w:rFonts w:asciiTheme="minorEastAsia" w:hAnsiTheme="minorEastAsia" w:cs="Times New Roman"/>
          <w:position w:val="-12"/>
        </w:rPr>
        <w:object w:dxaOrig="580" w:dyaOrig="360" w14:anchorId="34A7054F">
          <v:shape id="_x0000_i1078" type="#_x0000_t75" style="width:28.5pt;height:19pt" o:ole="">
            <v:imagedata r:id="rId91" o:title=""/>
          </v:shape>
          <o:OLEObject Type="Embed" ProgID="Equation.DSMT4" ShapeID="_x0000_i1078" DrawAspect="Content" ObjectID="_1826363232" r:id="rId92"/>
        </w:object>
      </w:r>
      <w:r w:rsidRPr="009244FF">
        <w:rPr>
          <w:rFonts w:asciiTheme="minorEastAsia" w:hAnsiTheme="minorEastAsia" w:cs="Times New Roman" w:hint="eastAsia"/>
        </w:rPr>
        <w:t>指二维卷积核的大小，</w:t>
      </w:r>
      <w:r w:rsidRPr="00B53CA4">
        <w:rPr>
          <w:rFonts w:asciiTheme="minorEastAsia" w:hAnsiTheme="minorEastAsia" w:cs="Times New Roman"/>
          <w:position w:val="-12"/>
        </w:rPr>
        <w:object w:dxaOrig="260" w:dyaOrig="380" w14:anchorId="0683745B">
          <v:shape id="_x0000_i1079" type="#_x0000_t75" style="width:14pt;height:19pt" o:ole="">
            <v:imagedata r:id="rId93" o:title=""/>
          </v:shape>
          <o:OLEObject Type="Embed" ProgID="Equation.DSMT4" ShapeID="_x0000_i1079" DrawAspect="Content" ObjectID="_1826363233" r:id="rId94"/>
        </w:object>
      </w:r>
      <w:r w:rsidRPr="009244FF">
        <w:rPr>
          <w:rFonts w:asciiTheme="minorEastAsia" w:hAnsiTheme="minorEastAsia" w:cs="Times New Roman" w:hint="eastAsia"/>
        </w:rPr>
        <w:t>指膨胀因子；</w:t>
      </w:r>
    </w:p>
    <w:p w14:paraId="79ABB9A2" w14:textId="77777777" w:rsidR="0048645D" w:rsidRDefault="0048645D" w:rsidP="0048645D">
      <w:pPr>
        <w:ind w:firstLineChars="200" w:firstLine="420"/>
        <w:rPr>
          <w:rFonts w:hint="eastAsia"/>
          <w:color w:val="000000" w:themeColor="text1"/>
          <w:sz w:val="18"/>
          <w:szCs w:val="18"/>
        </w:rPr>
      </w:pPr>
      <w:r w:rsidRPr="009244FF">
        <w:rPr>
          <w:rFonts w:asciiTheme="minorEastAsia" w:hAnsiTheme="minorEastAsia" w:cs="Times New Roman"/>
        </w:rPr>
        <w:t>对不同卷积核</w:t>
      </w:r>
      <w:r w:rsidRPr="009244FF">
        <w:rPr>
          <w:rFonts w:asciiTheme="minorEastAsia" w:hAnsiTheme="minorEastAsia" w:cs="Times New Roman" w:hint="eastAsia"/>
        </w:rPr>
        <w:t>进行卷积后，生成四个多尺度特征</w:t>
      </w:r>
      <w:r w:rsidRPr="00B53CA4">
        <w:rPr>
          <w:rFonts w:asciiTheme="minorEastAsia" w:hAnsiTheme="minorEastAsia" w:cs="Times New Roman"/>
          <w:position w:val="-12"/>
        </w:rPr>
        <w:object w:dxaOrig="1420" w:dyaOrig="360" w14:anchorId="289C2FFA">
          <v:shape id="_x0000_i1099" type="#_x0000_t75" style="width:71.5pt;height:17.5pt" o:ole="">
            <v:imagedata r:id="rId95" o:title=""/>
            <o:lock v:ext="edit" aspectratio="f"/>
          </v:shape>
          <o:OLEObject Type="Embed" ProgID="Equation.DSMT4" ShapeID="_x0000_i1099" DrawAspect="Content" ObjectID="_1826363234" r:id="rId96"/>
        </w:object>
      </w:r>
      <w:r w:rsidRPr="009244FF">
        <w:rPr>
          <w:rFonts w:asciiTheme="minorEastAsia" w:hAnsiTheme="minorEastAsia" w:cs="Times New Roman" w:hint="eastAsia"/>
        </w:rPr>
        <w:t>。</w:t>
      </w:r>
      <w:r w:rsidRPr="009244FF">
        <w:rPr>
          <w:rFonts w:asciiTheme="minorEastAsia" w:hAnsiTheme="minorEastAsia" w:cs="Times New Roman"/>
        </w:rPr>
        <w:t>为了统一多尺度特征的时间维度，以时间维度最短的特征为标准，进行一致化处理，截取长度为</w:t>
      </w:r>
      <w:r w:rsidRPr="00B53CA4">
        <w:rPr>
          <w:rFonts w:asciiTheme="minorEastAsia" w:hAnsiTheme="minorEastAsia" w:cs="Times New Roman"/>
          <w:position w:val="-12"/>
        </w:rPr>
        <w:object w:dxaOrig="999" w:dyaOrig="360" w14:anchorId="0AE95281">
          <v:shape id="_x0000_i1100" type="#_x0000_t75" style="width:49.5pt;height:19pt" o:ole="">
            <v:imagedata r:id="rId97" o:title=""/>
            <o:lock v:ext="edit" aspectratio="f"/>
          </v:shape>
          <o:OLEObject Type="Embed" ProgID="Equation.DSMT4" ShapeID="_x0000_i1100" DrawAspect="Content" ObjectID="_1826363235" r:id="rId98"/>
        </w:object>
      </w:r>
      <w:r w:rsidRPr="009244FF">
        <w:rPr>
          <w:rFonts w:asciiTheme="minorEastAsia" w:hAnsiTheme="minorEastAsia" w:cs="Times New Roman"/>
        </w:rPr>
        <w:t>，得到四个截取后的多尺度特征</w:t>
      </w:r>
      <w:r w:rsidRPr="00B53CA4">
        <w:rPr>
          <w:rFonts w:asciiTheme="minorEastAsia" w:hAnsiTheme="minorEastAsia" w:cs="Times New Roman"/>
          <w:position w:val="-12"/>
        </w:rPr>
        <w:object w:dxaOrig="1540" w:dyaOrig="380" w14:anchorId="340ED9AF">
          <v:shape id="_x0000_i1101" type="#_x0000_t75" style="width:77pt;height:19pt" o:ole="">
            <v:imagedata r:id="rId99" o:title=""/>
            <o:lock v:ext="edit" aspectratio="f"/>
          </v:shape>
          <o:OLEObject Type="Embed" ProgID="Equation.DSMT4" ShapeID="_x0000_i1101" DrawAspect="Content" ObjectID="_1826363236" r:id="rId100"/>
        </w:object>
      </w:r>
      <w:r w:rsidRPr="009244FF">
        <w:rPr>
          <w:rFonts w:asciiTheme="minorEastAsia" w:hAnsiTheme="minorEastAsia" w:cs="Times New Roman"/>
        </w:rPr>
        <w:t>：</w:t>
      </w:r>
      <w:r w:rsidRPr="00DD6A90">
        <w:rPr>
          <w:rFonts w:hint="eastAsia"/>
          <w:color w:val="000000" w:themeColor="text1"/>
          <w:sz w:val="18"/>
          <w:szCs w:val="18"/>
        </w:rPr>
        <w:t xml:space="preserve"> </w:t>
      </w:r>
    </w:p>
    <w:p w14:paraId="54FA88F0" w14:textId="664D0B90" w:rsidR="0048645D" w:rsidRPr="00DD6A90" w:rsidRDefault="0048645D" w:rsidP="0048645D">
      <w:pPr>
        <w:ind w:firstLine="480"/>
        <w:jc w:val="center"/>
        <w:rPr>
          <w:rFonts w:hint="eastAsia"/>
          <w:color w:val="000000" w:themeColor="text1"/>
          <w:sz w:val="18"/>
          <w:szCs w:val="18"/>
        </w:rPr>
      </w:pPr>
      <w:r w:rsidRPr="00DD6A90">
        <w:rPr>
          <w:color w:val="000000" w:themeColor="text1"/>
          <w:position w:val="-12"/>
          <w:sz w:val="18"/>
          <w:szCs w:val="18"/>
        </w:rPr>
        <w:object w:dxaOrig="5360" w:dyaOrig="380" w14:anchorId="3F017B09">
          <v:shape id="_x0000_i1105" type="#_x0000_t75" style="width:267.5pt;height:19pt" o:ole="">
            <v:imagedata r:id="rId101" o:title=""/>
          </v:shape>
          <o:OLEObject Type="Embed" ProgID="Equation.DSMT4" ShapeID="_x0000_i1105" DrawAspect="Content" ObjectID="_1826363237" r:id="rId102"/>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7</w:t>
      </w:r>
      <w:r w:rsidRPr="00DD6A90">
        <w:rPr>
          <w:rFonts w:ascii="Times New Roman" w:eastAsia="宋体" w:hAnsi="Times New Roman" w:cs="Times New Roman" w:hint="eastAsia"/>
          <w:color w:val="000000" w:themeColor="text1"/>
        </w:rPr>
        <w:t>）</w:t>
      </w:r>
    </w:p>
    <w:p w14:paraId="2A64410C" w14:textId="77777777" w:rsidR="0048645D" w:rsidRDefault="0048645D" w:rsidP="0048645D">
      <w:pPr>
        <w:rPr>
          <w:rFonts w:asciiTheme="minorEastAsia" w:hAnsiTheme="minorEastAsia" w:cs="Times New Roman" w:hint="eastAsia"/>
        </w:rPr>
      </w:pPr>
      <w:r w:rsidRPr="009244FF">
        <w:rPr>
          <w:rFonts w:asciiTheme="minorEastAsia" w:hAnsiTheme="minorEastAsia" w:cs="Times New Roman" w:hint="eastAsia"/>
        </w:rPr>
        <w:t>其中，</w:t>
      </w:r>
      <w:r w:rsidRPr="00B53CA4">
        <w:rPr>
          <w:rFonts w:asciiTheme="minorEastAsia" w:hAnsiTheme="minorEastAsia" w:cs="Times New Roman"/>
          <w:position w:val="-12"/>
        </w:rPr>
        <w:object w:dxaOrig="1680" w:dyaOrig="360" w14:anchorId="36D9F01F">
          <v:shape id="_x0000_i1106" type="#_x0000_t75" style="width:83.5pt;height:19pt" o:ole="">
            <v:imagedata r:id="rId103" o:title=""/>
          </v:shape>
          <o:OLEObject Type="Embed" ProgID="Equation.DSMT4" ShapeID="_x0000_i1106" DrawAspect="Content" ObjectID="_1826363238" r:id="rId104"/>
        </w:object>
      </w:r>
      <w:r w:rsidRPr="009244FF">
        <w:rPr>
          <w:rFonts w:asciiTheme="minorEastAsia" w:hAnsiTheme="minorEastAsia" w:cs="Times New Roman" w:hint="eastAsia"/>
        </w:rPr>
        <w:t>指在时间维度上统一截取最后</w:t>
      </w:r>
      <w:r w:rsidRPr="00B53CA4">
        <w:rPr>
          <w:rFonts w:asciiTheme="minorEastAsia" w:hAnsiTheme="minorEastAsia" w:cs="Times New Roman"/>
          <w:position w:val="-12"/>
        </w:rPr>
        <w:object w:dxaOrig="999" w:dyaOrig="360" w14:anchorId="61DDA5A8">
          <v:shape id="_x0000_i1107" type="#_x0000_t75" style="width:50pt;height:19pt" o:ole="">
            <v:imagedata r:id="rId105" o:title=""/>
          </v:shape>
          <o:OLEObject Type="Embed" ProgID="Equation.DSMT4" ShapeID="_x0000_i1107" DrawAspect="Content" ObjectID="_1826363239" r:id="rId106"/>
        </w:object>
      </w:r>
      <w:r w:rsidRPr="009244FF">
        <w:rPr>
          <w:rFonts w:asciiTheme="minorEastAsia" w:hAnsiTheme="minorEastAsia" w:cs="Times New Roman" w:hint="eastAsia"/>
        </w:rPr>
        <w:t>个时间步长的值，</w:t>
      </w:r>
      <w:r w:rsidRPr="00B53CA4">
        <w:rPr>
          <w:rFonts w:asciiTheme="minorEastAsia" w:hAnsiTheme="minorEastAsia" w:cs="Times New Roman"/>
          <w:position w:val="-12"/>
        </w:rPr>
        <w:object w:dxaOrig="460" w:dyaOrig="360" w14:anchorId="0F291A6A">
          <v:shape id="_x0000_i1108" type="#_x0000_t75" style="width:23.5pt;height:19pt" o:ole="">
            <v:imagedata r:id="rId107" o:title=""/>
          </v:shape>
          <o:OLEObject Type="Embed" ProgID="Equation.DSMT4" ShapeID="_x0000_i1108" DrawAspect="Content" ObjectID="_1826363240" r:id="rId108"/>
        </w:object>
      </w:r>
      <w:r w:rsidRPr="009244FF">
        <w:rPr>
          <w:rFonts w:asciiTheme="minorEastAsia" w:hAnsiTheme="minorEastAsia" w:cs="Times New Roman" w:hint="eastAsia"/>
        </w:rPr>
        <w:t>为</w:t>
      </w:r>
      <w:r w:rsidRPr="00B53CA4">
        <w:rPr>
          <w:rFonts w:asciiTheme="minorEastAsia" w:hAnsiTheme="minorEastAsia" w:cs="Times New Roman"/>
          <w:position w:val="-12"/>
        </w:rPr>
        <w:object w:dxaOrig="1420" w:dyaOrig="360" w14:anchorId="36E71C11">
          <v:shape id="_x0000_i1109" type="#_x0000_t75" style="width:70.5pt;height:19pt" o:ole="">
            <v:imagedata r:id="rId79" o:title=""/>
          </v:shape>
          <o:OLEObject Type="Embed" ProgID="Equation.DSMT4" ShapeID="_x0000_i1109" DrawAspect="Content" ObjectID="_1826363241" r:id="rId109"/>
        </w:object>
      </w:r>
      <w:r w:rsidRPr="009244FF">
        <w:rPr>
          <w:rFonts w:asciiTheme="minorEastAsia" w:hAnsiTheme="minorEastAsia" w:cs="Times New Roman" w:hint="eastAsia"/>
        </w:rPr>
        <w:t>中的最大值</w:t>
      </w:r>
      <w:r>
        <w:rPr>
          <w:rFonts w:asciiTheme="minorEastAsia" w:hAnsiTheme="minorEastAsia" w:cs="Times New Roman" w:hint="eastAsia"/>
        </w:rPr>
        <w:t>；</w:t>
      </w:r>
    </w:p>
    <w:p w14:paraId="6346C0AB"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rPr>
        <w:t>随后，这些特征沿通道维度拼接，恢复与</w:t>
      </w:r>
      <w:r w:rsidRPr="00E42C05">
        <w:rPr>
          <w:rFonts w:ascii="Times New Roman" w:hAnsi="Times New Roman" w:cs="Times New Roman"/>
        </w:rPr>
        <w:t>ADTC</w:t>
      </w:r>
      <w:r w:rsidRPr="009244FF">
        <w:rPr>
          <w:rFonts w:asciiTheme="minorEastAsia" w:hAnsiTheme="minorEastAsia" w:cs="Times New Roman"/>
        </w:rPr>
        <w:t>初始输入</w:t>
      </w:r>
      <w:r w:rsidRPr="00B53CA4">
        <w:rPr>
          <w:rFonts w:asciiTheme="minorEastAsia" w:hAnsiTheme="minorEastAsia" w:cs="Times New Roman" w:hint="eastAsia"/>
          <w:position w:val="-12"/>
        </w:rPr>
        <w:object w:dxaOrig="380" w:dyaOrig="360" w14:anchorId="0F71743B">
          <v:shape id="_x0000_i1114" type="#_x0000_t75" style="width:19pt;height:19pt" o:ole="">
            <v:imagedata r:id="rId47" o:title=""/>
            <o:lock v:ext="edit" aspectratio="f"/>
          </v:shape>
          <o:OLEObject Type="Embed" ProgID="Equation.DSMT4" ShapeID="_x0000_i1114" DrawAspect="Content" ObjectID="_1826363242" r:id="rId110"/>
        </w:object>
      </w:r>
      <w:r w:rsidRPr="009244FF">
        <w:rPr>
          <w:rFonts w:asciiTheme="minorEastAsia" w:hAnsiTheme="minorEastAsia" w:cs="Times New Roman" w:hint="eastAsia"/>
        </w:rPr>
        <w:t>相同的特征数量，得到拼接后的特征张量</w:t>
      </w:r>
      <w:r w:rsidRPr="00B53CA4">
        <w:rPr>
          <w:rFonts w:asciiTheme="minorEastAsia" w:hAnsiTheme="minorEastAsia" w:cs="Times New Roman" w:hint="eastAsia"/>
          <w:position w:val="-12"/>
        </w:rPr>
        <w:object w:dxaOrig="360" w:dyaOrig="360" w14:anchorId="0E84B967">
          <v:shape id="_x0000_i1115" type="#_x0000_t75" style="width:19pt;height:19pt" o:ole="">
            <v:imagedata r:id="rId111" o:title=""/>
          </v:shape>
          <o:OLEObject Type="Embed" ProgID="Equation.DSMT4" ShapeID="_x0000_i1115" DrawAspect="Content" ObjectID="_1826363243" r:id="rId112"/>
        </w:object>
      </w:r>
      <w:r w:rsidRPr="009244FF">
        <w:rPr>
          <w:rFonts w:asciiTheme="minorEastAsia" w:hAnsiTheme="minorEastAsia" w:cs="Times New Roman" w:hint="eastAsia"/>
        </w:rPr>
        <w:t>：</w:t>
      </w:r>
    </w:p>
    <w:p w14:paraId="20B2B2E6" w14:textId="616BDE0D" w:rsidR="0048645D" w:rsidRPr="00C15555" w:rsidRDefault="0048645D" w:rsidP="0048645D">
      <w:pPr>
        <w:ind w:firstLineChars="200" w:firstLine="360"/>
        <w:jc w:val="center"/>
        <w:rPr>
          <w:rFonts w:asciiTheme="minorEastAsia" w:hAnsiTheme="minorEastAsia" w:cs="Times New Roman" w:hint="eastAsia"/>
        </w:rPr>
      </w:pPr>
      <w:r w:rsidRPr="00DD6A90">
        <w:rPr>
          <w:rFonts w:ascii="仿宋" w:eastAsia="仿宋" w:hAnsi="仿宋" w:cs="仿宋" w:hint="eastAsia"/>
          <w:color w:val="000000" w:themeColor="text1"/>
          <w:position w:val="-12"/>
          <w:sz w:val="18"/>
          <w:szCs w:val="18"/>
        </w:rPr>
        <w:object w:dxaOrig="4340" w:dyaOrig="380" w14:anchorId="2B318A8A">
          <v:shape id="_x0000_i1118" type="#_x0000_t75" style="width:217pt;height:19pt" o:ole="">
            <v:imagedata r:id="rId113" o:title=""/>
          </v:shape>
          <o:OLEObject Type="Embed" ProgID="Equation.DSMT4" ShapeID="_x0000_i1118" DrawAspect="Content" ObjectID="_1826363244" r:id="rId114"/>
        </w:object>
      </w:r>
      <w:r>
        <w:rPr>
          <w:rFonts w:ascii="仿宋" w:eastAsia="仿宋" w:hAnsi="仿宋" w:cs="仿宋"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8</w:t>
      </w:r>
      <w:r w:rsidRPr="00DD6A90">
        <w:rPr>
          <w:rFonts w:ascii="Times New Roman" w:eastAsia="宋体" w:hAnsi="Times New Roman" w:cs="Times New Roman" w:hint="eastAsia"/>
          <w:color w:val="000000" w:themeColor="text1"/>
        </w:rPr>
        <w:t>）</w:t>
      </w:r>
    </w:p>
    <w:p w14:paraId="0285DB7A"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rPr>
        <w:t>接着，拼接后的特征张量</w:t>
      </w:r>
      <w:r w:rsidRPr="009244FF">
        <w:rPr>
          <w:rFonts w:asciiTheme="minorEastAsia" w:hAnsiTheme="minorEastAsia" w:cs="Times New Roman" w:hint="eastAsia"/>
        </w:rPr>
        <w:t xml:space="preserve"> </w:t>
      </w:r>
      <w:r w:rsidRPr="00B53CA4">
        <w:rPr>
          <w:rFonts w:asciiTheme="minorEastAsia" w:hAnsiTheme="minorEastAsia" w:cs="Times New Roman" w:hint="eastAsia"/>
          <w:position w:val="-12"/>
        </w:rPr>
        <w:object w:dxaOrig="360" w:dyaOrig="360" w14:anchorId="269CA195">
          <v:shape id="_x0000_i1119" type="#_x0000_t75" style="width:19pt;height:19pt" o:ole="">
            <v:imagedata r:id="rId115" o:title=""/>
          </v:shape>
          <o:OLEObject Type="Embed" ProgID="Equation.DSMT4" ShapeID="_x0000_i1119" DrawAspect="Content" ObjectID="_1826363245" r:id="rId116"/>
        </w:object>
      </w:r>
      <w:r w:rsidRPr="009244FF">
        <w:rPr>
          <w:rFonts w:asciiTheme="minorEastAsia" w:hAnsiTheme="minorEastAsia" w:cs="Times New Roman"/>
        </w:rPr>
        <w:t>经多层感知机</w:t>
      </w:r>
      <w:r w:rsidRPr="00E42C05">
        <w:rPr>
          <w:rFonts w:ascii="Times New Roman" w:hAnsi="Times New Roman" w:cs="Times New Roman"/>
        </w:rPr>
        <w:t>（</w:t>
      </w:r>
      <w:r w:rsidRPr="00E42C05">
        <w:rPr>
          <w:rFonts w:ascii="Times New Roman" w:hAnsi="Times New Roman" w:cs="Times New Roman"/>
        </w:rPr>
        <w:t>MLP</w:t>
      </w:r>
      <w:r w:rsidRPr="00E42C05">
        <w:rPr>
          <w:rFonts w:ascii="Times New Roman" w:hAnsi="Times New Roman" w:cs="Times New Roman"/>
        </w:rPr>
        <w:t>）</w:t>
      </w:r>
      <w:r w:rsidRPr="009244FF">
        <w:rPr>
          <w:rFonts w:asciiTheme="minorEastAsia" w:hAnsiTheme="minorEastAsia" w:cs="Times New Roman"/>
        </w:rPr>
        <w:t>处理生成</w:t>
      </w:r>
      <w:r w:rsidRPr="009244FF">
        <w:rPr>
          <w:rFonts w:asciiTheme="minorEastAsia" w:hAnsiTheme="minorEastAsia" w:cs="Times New Roman" w:hint="eastAsia"/>
        </w:rPr>
        <w:t>第一个</w:t>
      </w:r>
      <w:r w:rsidRPr="009244FF">
        <w:rPr>
          <w:rFonts w:asciiTheme="minorEastAsia" w:hAnsiTheme="minorEastAsia" w:cs="Times New Roman"/>
        </w:rPr>
        <w:t>膨胀初始层的输出</w:t>
      </w:r>
      <w:r w:rsidRPr="00B53CA4">
        <w:rPr>
          <w:rFonts w:asciiTheme="minorEastAsia" w:hAnsiTheme="minorEastAsia" w:cs="Times New Roman" w:hint="eastAsia"/>
          <w:position w:val="-12"/>
        </w:rPr>
        <w:object w:dxaOrig="440" w:dyaOrig="360" w14:anchorId="61EF959D">
          <v:shape id="_x0000_i1120" type="#_x0000_t75" style="width:21.5pt;height:19pt" o:ole="">
            <v:imagedata r:id="rId117" o:title=""/>
          </v:shape>
          <o:OLEObject Type="Embed" ProgID="Equation.DSMT4" ShapeID="_x0000_i1120" DrawAspect="Content" ObjectID="_1826363246" r:id="rId118"/>
        </w:object>
      </w:r>
      <w:r w:rsidRPr="009244FF">
        <w:rPr>
          <w:rFonts w:asciiTheme="minorEastAsia" w:hAnsiTheme="minorEastAsia" w:cs="Times New Roman" w:hint="eastAsia"/>
        </w:rPr>
        <w:t>：</w:t>
      </w:r>
    </w:p>
    <w:p w14:paraId="43CF4AC1" w14:textId="545C3FA1" w:rsidR="0048645D" w:rsidRPr="00C15555" w:rsidRDefault="0048645D" w:rsidP="0048645D">
      <w:pPr>
        <w:ind w:firstLineChars="200" w:firstLine="360"/>
        <w:jc w:val="center"/>
        <w:rPr>
          <w:rFonts w:asciiTheme="minorEastAsia" w:hAnsiTheme="minorEastAsia" w:cs="Times New Roman" w:hint="eastAsia"/>
        </w:rPr>
      </w:pPr>
      <w:r w:rsidRPr="00DD6A90">
        <w:rPr>
          <w:rFonts w:ascii="仿宋" w:eastAsia="仿宋" w:hAnsi="仿宋" w:cs="仿宋" w:hint="eastAsia"/>
          <w:color w:val="000000" w:themeColor="text1"/>
          <w:position w:val="-12"/>
          <w:sz w:val="18"/>
          <w:szCs w:val="18"/>
        </w:rPr>
        <w:object w:dxaOrig="2560" w:dyaOrig="380" w14:anchorId="5BE008A7">
          <v:shape id="_x0000_i1123" type="#_x0000_t75" style="width:127.5pt;height:19pt" o:ole="">
            <v:imagedata r:id="rId119" o:title=""/>
          </v:shape>
          <o:OLEObject Type="Embed" ProgID="Equation.DSMT4" ShapeID="_x0000_i1123" DrawAspect="Content" ObjectID="_1826363247" r:id="rId120"/>
        </w:object>
      </w:r>
      <w:r>
        <w:rPr>
          <w:rFonts w:ascii="仿宋" w:eastAsia="仿宋" w:hAnsi="仿宋" w:cs="仿宋"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9</w:t>
      </w:r>
      <w:r w:rsidRPr="00DD6A90">
        <w:rPr>
          <w:rFonts w:ascii="Times New Roman" w:eastAsia="宋体" w:hAnsi="Times New Roman" w:cs="Times New Roman" w:hint="eastAsia"/>
          <w:color w:val="000000" w:themeColor="text1"/>
        </w:rPr>
        <w:t>）</w:t>
      </w:r>
    </w:p>
    <w:p w14:paraId="0273AD34"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接着，</w:t>
      </w:r>
      <w:r w:rsidRPr="009244FF">
        <w:rPr>
          <w:rFonts w:asciiTheme="minorEastAsia" w:hAnsiTheme="minorEastAsia" w:cs="Times New Roman"/>
        </w:rPr>
        <w:t>通过类似处理</w:t>
      </w:r>
      <w:r w:rsidRPr="009244FF">
        <w:rPr>
          <w:rFonts w:asciiTheme="minorEastAsia" w:hAnsiTheme="minorEastAsia" w:cs="Times New Roman" w:hint="eastAsia"/>
        </w:rPr>
        <w:t>，得到第二个膨胀初始层</w:t>
      </w:r>
      <w:r w:rsidRPr="00E42C05">
        <w:rPr>
          <w:rFonts w:ascii="Times New Roman" w:hAnsi="Times New Roman" w:cs="Times New Roman" w:hint="eastAsia"/>
        </w:rPr>
        <w:t>DIL</w:t>
      </w:r>
      <w:r w:rsidRPr="009244FF">
        <w:rPr>
          <w:rFonts w:asciiTheme="minorEastAsia" w:hAnsiTheme="minorEastAsia" w:cs="Times New Roman" w:hint="eastAsia"/>
        </w:rPr>
        <w:t>的输出</w:t>
      </w:r>
      <w:r w:rsidRPr="00B53CA4">
        <w:rPr>
          <w:rFonts w:asciiTheme="minorEastAsia" w:hAnsiTheme="minorEastAsia" w:cs="Times New Roman" w:hint="eastAsia"/>
          <w:position w:val="-12"/>
        </w:rPr>
        <w:object w:dxaOrig="440" w:dyaOrig="360" w14:anchorId="3CB8E701">
          <v:shape id="_x0000_i1124" type="#_x0000_t75" style="width:21.5pt;height:19pt" o:ole="">
            <v:imagedata r:id="rId121" o:title=""/>
          </v:shape>
          <o:OLEObject Type="Embed" ProgID="Equation.DSMT4" ShapeID="_x0000_i1124" DrawAspect="Content" ObjectID="_1826363248" r:id="rId122"/>
        </w:object>
      </w:r>
      <w:r w:rsidRPr="009244FF">
        <w:rPr>
          <w:rFonts w:asciiTheme="minorEastAsia" w:hAnsiTheme="minorEastAsia" w:cs="Times New Roman" w:hint="eastAsia"/>
        </w:rPr>
        <w:t>。</w:t>
      </w:r>
    </w:p>
    <w:p w14:paraId="5FEF83CD"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随后，</w:t>
      </w:r>
      <w:r w:rsidRPr="00B53CA4">
        <w:rPr>
          <w:rFonts w:asciiTheme="minorEastAsia" w:hAnsiTheme="minorEastAsia" w:cs="Times New Roman" w:hint="eastAsia"/>
          <w:position w:val="-12"/>
        </w:rPr>
        <w:object w:dxaOrig="440" w:dyaOrig="360" w14:anchorId="63E24E71">
          <v:shape id="_x0000_i1126" type="#_x0000_t75" style="width:21.5pt;height:19pt" o:ole="">
            <v:imagedata r:id="rId123" o:title=""/>
          </v:shape>
          <o:OLEObject Type="Embed" ProgID="Equation.DSMT4" ShapeID="_x0000_i1126" DrawAspect="Content" ObjectID="_1826363249" r:id="rId124"/>
        </w:object>
      </w:r>
      <w:r w:rsidRPr="009244FF">
        <w:rPr>
          <w:rFonts w:asciiTheme="minorEastAsia" w:hAnsiTheme="minorEastAsia" w:cs="Times New Roman" w:hint="eastAsia"/>
        </w:rPr>
        <w:t>、</w:t>
      </w:r>
      <w:r w:rsidRPr="00B53CA4">
        <w:rPr>
          <w:rFonts w:asciiTheme="minorEastAsia" w:hAnsiTheme="minorEastAsia" w:cs="Times New Roman" w:hint="eastAsia"/>
          <w:position w:val="-12"/>
        </w:rPr>
        <w:object w:dxaOrig="440" w:dyaOrig="360" w14:anchorId="7BE838A9">
          <v:shape id="_x0000_i1127" type="#_x0000_t75" style="width:21.5pt;height:19pt" o:ole="">
            <v:imagedata r:id="rId125" o:title=""/>
          </v:shape>
          <o:OLEObject Type="Embed" ProgID="Equation.DSMT4" ShapeID="_x0000_i1127" DrawAspect="Content" ObjectID="_1826363250" r:id="rId126"/>
        </w:object>
      </w:r>
      <w:r w:rsidRPr="009244FF">
        <w:rPr>
          <w:rFonts w:asciiTheme="minorEastAsia" w:hAnsiTheme="minorEastAsia" w:cs="Times New Roman" w:hint="eastAsia"/>
        </w:rPr>
        <w:t>分别通过</w:t>
      </w:r>
      <w:r w:rsidRPr="00E42C05">
        <w:rPr>
          <w:rFonts w:ascii="Times New Roman" w:hAnsi="Times New Roman" w:cs="Times New Roman" w:hint="eastAsia"/>
        </w:rPr>
        <w:t>Tanh</w:t>
      </w:r>
      <w:r w:rsidRPr="009244FF">
        <w:rPr>
          <w:rFonts w:asciiTheme="minorEastAsia" w:hAnsiTheme="minorEastAsia" w:cs="Times New Roman" w:hint="eastAsia"/>
        </w:rPr>
        <w:t>激活函数和</w:t>
      </w:r>
      <w:r w:rsidRPr="00E42C05">
        <w:rPr>
          <w:rFonts w:ascii="Times New Roman" w:hAnsi="Times New Roman" w:cs="Times New Roman" w:hint="eastAsia"/>
        </w:rPr>
        <w:t>Sigmoid</w:t>
      </w:r>
      <w:r w:rsidRPr="009244FF">
        <w:rPr>
          <w:rFonts w:asciiTheme="minorEastAsia" w:hAnsiTheme="minorEastAsia" w:cs="Times New Roman" w:hint="eastAsia"/>
        </w:rPr>
        <w:t>激活函数</w:t>
      </w:r>
      <w:r w:rsidRPr="009244FF">
        <w:rPr>
          <w:rFonts w:asciiTheme="minorEastAsia" w:hAnsiTheme="minorEastAsia" w:cs="Times New Roman"/>
        </w:rPr>
        <w:t xml:space="preserve">处理，再通过点积运算生成 </w:t>
      </w:r>
      <w:r w:rsidRPr="00E42C05">
        <w:rPr>
          <w:rFonts w:ascii="Times New Roman" w:hAnsi="Times New Roman" w:cs="Times New Roman"/>
        </w:rPr>
        <w:t>ADTC</w:t>
      </w:r>
      <w:r w:rsidRPr="009244FF">
        <w:rPr>
          <w:rFonts w:asciiTheme="minorEastAsia" w:hAnsiTheme="minorEastAsia" w:cs="Times New Roman"/>
        </w:rPr>
        <w:t xml:space="preserve"> 模块的最终输出</w:t>
      </w:r>
      <w:r w:rsidRPr="00B53CA4">
        <w:rPr>
          <w:rFonts w:asciiTheme="minorEastAsia" w:hAnsiTheme="minorEastAsia" w:cs="Times New Roman" w:hint="eastAsia"/>
          <w:position w:val="-12"/>
        </w:rPr>
        <w:object w:dxaOrig="560" w:dyaOrig="360" w14:anchorId="16D2B604">
          <v:shape id="_x0000_i1128" type="#_x0000_t75" style="width:27.5pt;height:19pt" o:ole="">
            <v:imagedata r:id="rId127" o:title=""/>
            <o:lock v:ext="edit" aspectratio="f"/>
          </v:shape>
          <o:OLEObject Type="Embed" ProgID="Equation.DSMT4" ShapeID="_x0000_i1128" DrawAspect="Content" ObjectID="_1826363251" r:id="rId128"/>
        </w:object>
      </w:r>
      <w:r w:rsidRPr="009244FF">
        <w:rPr>
          <w:rFonts w:asciiTheme="minorEastAsia" w:hAnsiTheme="minorEastAsia" w:cs="Times New Roman" w:hint="eastAsia"/>
        </w:rPr>
        <w:t>：</w:t>
      </w:r>
    </w:p>
    <w:p w14:paraId="5540F507" w14:textId="2358320A" w:rsidR="0048645D" w:rsidRPr="00C15555" w:rsidRDefault="0048645D" w:rsidP="0048645D">
      <w:pPr>
        <w:ind w:firstLineChars="200" w:firstLine="560"/>
        <w:jc w:val="center"/>
        <w:rPr>
          <w:rFonts w:asciiTheme="minorEastAsia" w:hAnsiTheme="minorEastAsia" w:cs="Times New Roman" w:hint="eastAsia"/>
        </w:rPr>
      </w:pPr>
      <w:r w:rsidRPr="00DD6A90">
        <w:rPr>
          <w:color w:val="000000" w:themeColor="text1"/>
          <w:position w:val="-12"/>
          <w:sz w:val="28"/>
          <w:szCs w:val="28"/>
        </w:rPr>
        <w:object w:dxaOrig="3700" w:dyaOrig="380" w14:anchorId="3CEA864E">
          <v:shape id="_x0000_i1132" type="#_x0000_t75" style="width:185pt;height:19pt" o:ole="">
            <v:imagedata r:id="rId129" o:title=""/>
          </v:shape>
          <o:OLEObject Type="Embed" ProgID="Equation.DSMT4" ShapeID="_x0000_i1132" DrawAspect="Content" ObjectID="_1826363252" r:id="rId130"/>
        </w:object>
      </w:r>
      <w:r>
        <w:rPr>
          <w:rFonts w:hint="eastAsia"/>
          <w:color w:val="000000" w:themeColor="text1"/>
          <w:sz w:val="28"/>
          <w:szCs w:val="2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0</w:t>
      </w:r>
      <w:r w:rsidRPr="00DD6A90">
        <w:rPr>
          <w:rFonts w:ascii="Times New Roman" w:eastAsia="宋体" w:hAnsi="Times New Roman" w:cs="Times New Roman" w:hint="eastAsia"/>
          <w:color w:val="000000" w:themeColor="text1"/>
        </w:rPr>
        <w:t>）</w:t>
      </w:r>
    </w:p>
    <w:p w14:paraId="3804E9C8" w14:textId="77777777" w:rsidR="0048645D" w:rsidRDefault="0048645D" w:rsidP="0048645D">
      <w:pPr>
        <w:rPr>
          <w:rFonts w:asciiTheme="minorEastAsia" w:hAnsiTheme="minorEastAsia" w:cs="Times New Roman" w:hint="eastAsia"/>
        </w:rPr>
      </w:pPr>
      <w:r w:rsidRPr="009244FF">
        <w:rPr>
          <w:rFonts w:asciiTheme="minorEastAsia" w:hAnsiTheme="minorEastAsia" w:cs="Times New Roman" w:hint="eastAsia"/>
        </w:rPr>
        <w:t>其中，</w:t>
      </w:r>
      <w:r w:rsidRPr="009244FF">
        <w:rPr>
          <w:rFonts w:asciiTheme="minorEastAsia" w:hAnsiTheme="minorEastAsia" w:cs="Times New Roman" w:hint="eastAsia"/>
          <w:position w:val="-10"/>
        </w:rPr>
        <w:object w:dxaOrig="780" w:dyaOrig="320" w14:anchorId="0C2F3063">
          <v:shape id="_x0000_i1133" type="#_x0000_t75" style="width:38pt;height:16.5pt" o:ole="">
            <v:imagedata r:id="rId131" o:title=""/>
          </v:shape>
          <o:OLEObject Type="Embed" ProgID="Equation.DSMT4" ShapeID="_x0000_i1133" DrawAspect="Content" ObjectID="_1826363253" r:id="rId132"/>
        </w:object>
      </w:r>
      <w:r w:rsidRPr="009244FF">
        <w:rPr>
          <w:rFonts w:asciiTheme="minorEastAsia" w:hAnsiTheme="minorEastAsia" w:cs="Times New Roman" w:hint="eastAsia"/>
        </w:rPr>
        <w:t>表示</w:t>
      </w:r>
      <w:r w:rsidRPr="00E42C05">
        <w:rPr>
          <w:rFonts w:ascii="Times New Roman" w:hAnsi="Times New Roman" w:cs="Times New Roman" w:hint="eastAsia"/>
        </w:rPr>
        <w:t>tanh</w:t>
      </w:r>
      <w:r w:rsidRPr="009244FF">
        <w:rPr>
          <w:rFonts w:asciiTheme="minorEastAsia" w:hAnsiTheme="minorEastAsia" w:cs="Times New Roman" w:hint="eastAsia"/>
        </w:rPr>
        <w:t>激活函数，</w:t>
      </w:r>
      <w:r w:rsidRPr="009244FF">
        <w:rPr>
          <w:rFonts w:asciiTheme="minorEastAsia" w:hAnsiTheme="minorEastAsia" w:cs="Times New Roman" w:hint="eastAsia"/>
          <w:position w:val="-10"/>
        </w:rPr>
        <w:object w:dxaOrig="440" w:dyaOrig="320" w14:anchorId="095FF579">
          <v:shape id="_x0000_i1134" type="#_x0000_t75" style="width:21.5pt;height:16pt" o:ole="">
            <v:imagedata r:id="rId133" o:title=""/>
          </v:shape>
          <o:OLEObject Type="Embed" ProgID="Equation.DSMT4" ShapeID="_x0000_i1134" DrawAspect="Content" ObjectID="_1826363254" r:id="rId134"/>
        </w:object>
      </w:r>
      <w:r w:rsidRPr="009244FF">
        <w:rPr>
          <w:rFonts w:asciiTheme="minorEastAsia" w:hAnsiTheme="minorEastAsia" w:cs="Times New Roman" w:hint="eastAsia"/>
        </w:rPr>
        <w:t>表示Sigmoid激活函数，</w:t>
      </w:r>
      <w:r w:rsidRPr="009244FF">
        <w:rPr>
          <w:rFonts w:asciiTheme="minorEastAsia" w:hAnsiTheme="minorEastAsia" w:cs="Times New Roman" w:hint="eastAsia"/>
          <w:position w:val="-8"/>
        </w:rPr>
        <w:object w:dxaOrig="260" w:dyaOrig="279" w14:anchorId="4158DC94">
          <v:shape id="_x0000_i1135" type="#_x0000_t75" style="width:14pt;height:13.5pt" o:ole="">
            <v:imagedata r:id="rId135" o:title=""/>
          </v:shape>
          <o:OLEObject Type="Embed" ProgID="Equation.DSMT4" ShapeID="_x0000_i1135" DrawAspect="Content" ObjectID="_1826363255" r:id="rId136"/>
        </w:object>
      </w:r>
      <w:r w:rsidRPr="009244FF">
        <w:rPr>
          <w:rFonts w:asciiTheme="minorEastAsia" w:hAnsiTheme="minorEastAsia" w:cs="Times New Roman" w:hint="eastAsia"/>
        </w:rPr>
        <w:t>表示点积乘法。</w:t>
      </w:r>
    </w:p>
    <w:p w14:paraId="48DF479E"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lastRenderedPageBreak/>
        <w:t>并行结构在将</w:t>
      </w:r>
      <w:r w:rsidRPr="00B53CA4">
        <w:rPr>
          <w:rFonts w:asciiTheme="minorEastAsia" w:hAnsiTheme="minorEastAsia" w:cs="Times New Roman" w:hint="eastAsia"/>
          <w:position w:val="-12"/>
        </w:rPr>
        <w:object w:dxaOrig="380" w:dyaOrig="360" w14:anchorId="45070494">
          <v:shape id="_x0000_i1139" type="#_x0000_t75" style="width:19pt;height:19pt" o:ole="">
            <v:imagedata r:id="rId47" o:title=""/>
            <o:lock v:ext="edit" aspectratio="f"/>
          </v:shape>
          <o:OLEObject Type="Embed" ProgID="Equation.DSMT4" ShapeID="_x0000_i1139" DrawAspect="Content" ObjectID="_1826363256" r:id="rId137"/>
        </w:object>
      </w:r>
      <w:r w:rsidRPr="009244FF">
        <w:rPr>
          <w:rFonts w:asciiTheme="minorEastAsia" w:hAnsiTheme="minorEastAsia" w:cs="Times New Roman" w:hint="eastAsia"/>
        </w:rPr>
        <w:t>输入</w:t>
      </w:r>
      <w:r w:rsidRPr="00E42C05">
        <w:rPr>
          <w:rFonts w:ascii="Times New Roman" w:hAnsi="Times New Roman" w:cs="Times New Roman" w:hint="eastAsia"/>
        </w:rPr>
        <w:t>ADTC</w:t>
      </w:r>
      <w:r w:rsidRPr="009244FF">
        <w:rPr>
          <w:rFonts w:asciiTheme="minorEastAsia" w:hAnsiTheme="minorEastAsia" w:cs="Times New Roman" w:hint="eastAsia"/>
        </w:rPr>
        <w:t>模块的同时，将</w:t>
      </w:r>
      <w:r w:rsidRPr="00B53CA4">
        <w:rPr>
          <w:rFonts w:asciiTheme="minorEastAsia" w:hAnsiTheme="minorEastAsia" w:cs="Times New Roman" w:hint="eastAsia"/>
          <w:position w:val="-12"/>
        </w:rPr>
        <w:object w:dxaOrig="380" w:dyaOrig="360" w14:anchorId="39476C18">
          <v:shape id="_x0000_i1140" type="#_x0000_t75" style="width:19pt;height:19pt" o:ole="">
            <v:imagedata r:id="rId47" o:title=""/>
            <o:lock v:ext="edit" aspectratio="f"/>
          </v:shape>
          <o:OLEObject Type="Embed" ProgID="Equation.DSMT4" ShapeID="_x0000_i1140" DrawAspect="Content" ObjectID="_1826363257" r:id="rId138"/>
        </w:object>
      </w:r>
      <w:r w:rsidRPr="009244FF">
        <w:rPr>
          <w:rFonts w:asciiTheme="minorEastAsia" w:hAnsiTheme="minorEastAsia" w:cs="Times New Roman" w:hint="eastAsia"/>
        </w:rPr>
        <w:t>输入到</w:t>
      </w:r>
      <w:r w:rsidRPr="00E42C05">
        <w:rPr>
          <w:rFonts w:ascii="Times New Roman" w:hAnsi="Times New Roman" w:cs="Times New Roman" w:hint="eastAsia"/>
        </w:rPr>
        <w:t>Transformer</w:t>
      </w:r>
      <w:r w:rsidRPr="009244FF">
        <w:rPr>
          <w:rFonts w:asciiTheme="minorEastAsia" w:hAnsiTheme="minorEastAsia" w:cs="Times New Roman" w:hint="eastAsia"/>
        </w:rPr>
        <w:t>编码器模块，</w:t>
      </w:r>
      <w:r w:rsidRPr="009244FF">
        <w:rPr>
          <w:rFonts w:asciiTheme="minorEastAsia" w:hAnsiTheme="minorEastAsia" w:cs="Times New Roman"/>
        </w:rPr>
        <w:t>通过多头注意力和全连接层的处理生成全局特征表示</w:t>
      </w:r>
      <w:r w:rsidRPr="009244FF">
        <w:rPr>
          <w:rFonts w:asciiTheme="minorEastAsia" w:hAnsiTheme="minorEastAsia" w:cs="Times New Roman" w:hint="eastAsia"/>
          <w:position w:val="-12"/>
        </w:rPr>
        <w:object w:dxaOrig="480" w:dyaOrig="360" w14:anchorId="040AB5C1">
          <v:shape id="_x0000_i1141" type="#_x0000_t75" style="width:24pt;height:17.5pt" o:ole="">
            <v:imagedata r:id="rId139" o:title=""/>
          </v:shape>
          <o:OLEObject Type="Embed" ProgID="Equation.DSMT4" ShapeID="_x0000_i1141" DrawAspect="Content" ObjectID="_1826363258" r:id="rId140"/>
        </w:object>
      </w:r>
      <w:r w:rsidRPr="009244FF">
        <w:rPr>
          <w:rFonts w:asciiTheme="minorEastAsia" w:hAnsiTheme="minorEastAsia" w:cs="Times New Roman" w:hint="eastAsia"/>
        </w:rPr>
        <w:t>：</w:t>
      </w:r>
    </w:p>
    <w:p w14:paraId="6B4CBDC3" w14:textId="536A4992" w:rsidR="0048645D" w:rsidRDefault="0048645D" w:rsidP="0048645D">
      <w:pPr>
        <w:ind w:firstLineChars="200" w:firstLine="420"/>
        <w:jc w:val="center"/>
        <w:rPr>
          <w:rFonts w:ascii="Times New Roman" w:eastAsia="宋体" w:hAnsi="Times New Roman" w:cs="Times New Roman"/>
          <w:color w:val="000000" w:themeColor="text1"/>
        </w:rPr>
      </w:pPr>
      <w:r w:rsidRPr="00DD6A90">
        <w:rPr>
          <w:color w:val="000000" w:themeColor="text1"/>
          <w:position w:val="-12"/>
        </w:rPr>
        <w:object w:dxaOrig="3280" w:dyaOrig="360" w14:anchorId="133D6FDD">
          <v:shape id="_x0000_i1144" type="#_x0000_t75" style="width:164pt;height:19pt" o:ole="">
            <v:imagedata r:id="rId141" o:title=""/>
          </v:shape>
          <o:OLEObject Type="Embed" ProgID="Equation.DSMT4" ShapeID="_x0000_i1144" DrawAspect="Content" ObjectID="_1826363259" r:id="rId142"/>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1</w:t>
      </w:r>
      <w:r w:rsidRPr="00DD6A90">
        <w:rPr>
          <w:rFonts w:ascii="Times New Roman" w:eastAsia="宋体" w:hAnsi="Times New Roman" w:cs="Times New Roman" w:hint="eastAsia"/>
          <w:color w:val="000000" w:themeColor="text1"/>
        </w:rPr>
        <w:t>）</w:t>
      </w:r>
    </w:p>
    <w:p w14:paraId="7A18C604" w14:textId="77777777" w:rsidR="0048645D" w:rsidRDefault="0048645D" w:rsidP="0048645D">
      <w:pPr>
        <w:rPr>
          <w:rFonts w:hint="eastAsia"/>
        </w:rPr>
      </w:pPr>
      <w:r w:rsidRPr="009244FF">
        <w:rPr>
          <w:rFonts w:asciiTheme="minorEastAsia" w:hAnsiTheme="minorEastAsia" w:cs="Times New Roman" w:hint="eastAsia"/>
        </w:rPr>
        <w:t>其中，</w:t>
      </w:r>
      <w:r w:rsidRPr="00C15555">
        <w:rPr>
          <w:rFonts w:hint="eastAsia"/>
          <w:position w:val="-10"/>
        </w:rPr>
        <w:object w:dxaOrig="2299" w:dyaOrig="320" w14:anchorId="36F91DDE">
          <v:shape id="_x0000_i1145" type="#_x0000_t75" style="width:114.5pt;height:16pt" o:ole="">
            <v:imagedata r:id="rId143" o:title=""/>
          </v:shape>
          <o:OLEObject Type="Embed" ProgID="Equation.DSMT4" ShapeID="_x0000_i1145" DrawAspect="Content" ObjectID="_1826363260" r:id="rId144"/>
        </w:object>
      </w:r>
      <w:r>
        <w:rPr>
          <w:rFonts w:hint="eastAsia"/>
        </w:rPr>
        <w:t>表示</w:t>
      </w:r>
      <w:r w:rsidRPr="00C07782">
        <w:rPr>
          <w:rFonts w:ascii="Times New Roman" w:hAnsi="Times New Roman" w:cs="Times New Roman"/>
        </w:rPr>
        <w:t>Transformer</w:t>
      </w:r>
      <w:r>
        <w:rPr>
          <w:rFonts w:hint="eastAsia"/>
        </w:rPr>
        <w:t>模块的流程函数，包含公式</w:t>
      </w:r>
      <w:r w:rsidRPr="00421180">
        <w:rPr>
          <w:rFonts w:ascii="Times New Roman" w:hAnsi="Times New Roman" w:cs="Times New Roman"/>
        </w:rPr>
        <w:t>（</w:t>
      </w:r>
      <w:r w:rsidRPr="00421180">
        <w:rPr>
          <w:rFonts w:ascii="Times New Roman" w:hAnsi="Times New Roman" w:cs="Times New Roman"/>
        </w:rPr>
        <w:t>1</w:t>
      </w:r>
      <w:r w:rsidRPr="00421180">
        <w:rPr>
          <w:rFonts w:ascii="Times New Roman" w:hAnsi="Times New Roman" w:cs="Times New Roman"/>
        </w:rPr>
        <w:t>）</w:t>
      </w:r>
      <w:r w:rsidRPr="00421180">
        <w:rPr>
          <w:rFonts w:ascii="Times New Roman" w:hAnsi="Times New Roman" w:cs="Times New Roman"/>
        </w:rPr>
        <w:t>~</w:t>
      </w:r>
      <w:r w:rsidRPr="00421180">
        <w:rPr>
          <w:rFonts w:ascii="Times New Roman" w:hAnsi="Times New Roman" w:cs="Times New Roman"/>
        </w:rPr>
        <w:t>（</w:t>
      </w:r>
      <w:r w:rsidRPr="00421180">
        <w:rPr>
          <w:rFonts w:ascii="Times New Roman" w:hAnsi="Times New Roman" w:cs="Times New Roman"/>
        </w:rPr>
        <w:t>8</w:t>
      </w:r>
      <w:r w:rsidRPr="00421180">
        <w:rPr>
          <w:rFonts w:ascii="Times New Roman" w:hAnsi="Times New Roman" w:cs="Times New Roman"/>
        </w:rPr>
        <w:t>）</w:t>
      </w:r>
      <w:r>
        <w:rPr>
          <w:rFonts w:hint="eastAsia"/>
        </w:rPr>
        <w:t>。</w:t>
      </w:r>
    </w:p>
    <w:p w14:paraId="54995359"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rPr>
        <w:t xml:space="preserve">接着，对 </w:t>
      </w:r>
      <w:r w:rsidRPr="00E42C05">
        <w:rPr>
          <w:rFonts w:ascii="Times New Roman" w:hAnsi="Times New Roman" w:cs="Times New Roman"/>
        </w:rPr>
        <w:t xml:space="preserve">ADTC </w:t>
      </w:r>
      <w:r w:rsidRPr="009244FF">
        <w:rPr>
          <w:rFonts w:asciiTheme="minorEastAsia" w:hAnsiTheme="minorEastAsia" w:cs="Times New Roman"/>
        </w:rPr>
        <w:t xml:space="preserve">模块与 </w:t>
      </w:r>
      <w:r w:rsidRPr="00E42C05">
        <w:rPr>
          <w:rFonts w:ascii="Times New Roman" w:hAnsi="Times New Roman" w:cs="Times New Roman"/>
        </w:rPr>
        <w:t>Transformer</w:t>
      </w:r>
      <w:r w:rsidRPr="009244FF">
        <w:rPr>
          <w:rFonts w:asciiTheme="minorEastAsia" w:hAnsiTheme="minorEastAsia" w:cs="Times New Roman"/>
        </w:rPr>
        <w:t xml:space="preserve"> 编码器模块的输出进行加权融合，生成 </w:t>
      </w:r>
      <w:r w:rsidRPr="00E42C05">
        <w:rPr>
          <w:rFonts w:ascii="Times New Roman" w:hAnsi="Times New Roman" w:cs="Times New Roman"/>
        </w:rPr>
        <w:t>FUnet</w:t>
      </w:r>
      <w:r w:rsidRPr="009244FF">
        <w:rPr>
          <w:rFonts w:asciiTheme="minorEastAsia" w:hAnsiTheme="minorEastAsia" w:cs="Times New Roman"/>
        </w:rPr>
        <w:t xml:space="preserve"> 模块的输入特征张量</w:t>
      </w:r>
      <w:r w:rsidRPr="009244FF">
        <w:rPr>
          <w:rFonts w:asciiTheme="minorEastAsia" w:hAnsiTheme="minorEastAsia" w:cs="Times New Roman" w:hint="eastAsia"/>
        </w:rPr>
        <w:t>：</w:t>
      </w:r>
    </w:p>
    <w:p w14:paraId="630F5CC4" w14:textId="64C6BFC9" w:rsidR="0048645D" w:rsidRPr="00C07782" w:rsidRDefault="0048645D" w:rsidP="0048645D">
      <w:pPr>
        <w:ind w:firstLineChars="200" w:firstLine="420"/>
        <w:jc w:val="center"/>
        <w:rPr>
          <w:rFonts w:asciiTheme="minorEastAsia" w:hAnsiTheme="minorEastAsia" w:cs="Times New Roman" w:hint="eastAsia"/>
        </w:rPr>
      </w:pPr>
      <w:r w:rsidRPr="00DD6A90">
        <w:rPr>
          <w:color w:val="000000" w:themeColor="text1"/>
          <w:position w:val="-12"/>
        </w:rPr>
        <w:object w:dxaOrig="2860" w:dyaOrig="360" w14:anchorId="0AC5530B">
          <v:shape id="_x0000_i1147" type="#_x0000_t75" style="width:143.5pt;height:18.5pt" o:ole="">
            <v:imagedata r:id="rId145" o:title=""/>
          </v:shape>
          <o:OLEObject Type="Embed" ProgID="Equation.DSMT4" ShapeID="_x0000_i1147" DrawAspect="Content" ObjectID="_1826363261" r:id="rId146"/>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2</w:t>
      </w:r>
      <w:r w:rsidRPr="00DD6A90">
        <w:rPr>
          <w:rFonts w:ascii="Times New Roman" w:eastAsia="宋体" w:hAnsi="Times New Roman" w:cs="Times New Roman" w:hint="eastAsia"/>
          <w:color w:val="000000" w:themeColor="text1"/>
        </w:rPr>
        <w:t>）</w:t>
      </w:r>
    </w:p>
    <w:p w14:paraId="5F66B5C0"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rPr>
        <w:t xml:space="preserve">在 </w:t>
      </w:r>
      <w:r w:rsidRPr="00E42C05">
        <w:rPr>
          <w:rFonts w:ascii="Times New Roman" w:hAnsi="Times New Roman" w:cs="Times New Roman"/>
        </w:rPr>
        <w:t>FUnet</w:t>
      </w:r>
      <w:r w:rsidRPr="009244FF">
        <w:rPr>
          <w:rFonts w:asciiTheme="minorEastAsia" w:hAnsiTheme="minorEastAsia" w:cs="Times New Roman"/>
        </w:rPr>
        <w:t xml:space="preserve"> 模块中，构建特征金字塔结构，从第二层开始通过池化层提取特征</w:t>
      </w:r>
      <w:r w:rsidRPr="009244FF">
        <w:rPr>
          <w:rFonts w:asciiTheme="minorEastAsia" w:hAnsiTheme="minorEastAsia" w:cs="Times New Roman" w:hint="eastAsia"/>
        </w:rPr>
        <w:t>，得到提取后的特征</w:t>
      </w:r>
      <w:r w:rsidRPr="00B53CA4">
        <w:rPr>
          <w:rFonts w:asciiTheme="minorEastAsia" w:hAnsiTheme="minorEastAsia" w:cs="Times New Roman" w:hint="eastAsia"/>
          <w:position w:val="-12"/>
        </w:rPr>
        <w:object w:dxaOrig="1280" w:dyaOrig="360" w14:anchorId="4F0F78C1">
          <v:shape id="_x0000_i1148" type="#_x0000_t75" style="width:62.5pt;height:19pt" o:ole="">
            <v:imagedata r:id="rId147" o:title=""/>
          </v:shape>
          <o:OLEObject Type="Embed" ProgID="Equation.DSMT4" ShapeID="_x0000_i1148" DrawAspect="Content" ObjectID="_1826363262" r:id="rId148"/>
        </w:object>
      </w:r>
      <w:r w:rsidRPr="009244FF">
        <w:rPr>
          <w:rFonts w:asciiTheme="minorEastAsia" w:hAnsiTheme="minorEastAsia" w:cs="Times New Roman" w:hint="eastAsia"/>
        </w:rPr>
        <w:t>：</w:t>
      </w:r>
    </w:p>
    <w:p w14:paraId="6ED07F20" w14:textId="6C16C4F1" w:rsidR="0048645D" w:rsidRPr="00DD6A90" w:rsidRDefault="0048645D" w:rsidP="0048645D">
      <w:pPr>
        <w:snapToGrid w:val="0"/>
        <w:ind w:firstLine="480"/>
        <w:contextualSpacing/>
        <w:jc w:val="center"/>
        <w:rPr>
          <w:rFonts w:ascii="仿宋" w:hAnsi="仿宋" w:cs="仿宋" w:hint="eastAsia"/>
          <w:color w:val="000000" w:themeColor="text1"/>
          <w:kern w:val="0"/>
          <w:sz w:val="18"/>
          <w:szCs w:val="18"/>
        </w:rPr>
      </w:pPr>
      <w:r w:rsidRPr="00DD6A90">
        <w:rPr>
          <w:color w:val="000000" w:themeColor="text1"/>
          <w:position w:val="-4"/>
          <w:sz w:val="18"/>
          <w:szCs w:val="18"/>
        </w:rPr>
        <w:object w:dxaOrig="180" w:dyaOrig="285" w14:anchorId="33CC2624">
          <v:shape id="_x0000_i1150" type="#_x0000_t75" style="width:8.5pt;height:14.5pt" o:ole="">
            <v:imagedata r:id="rId149" o:title=""/>
          </v:shape>
          <o:OLEObject Type="Embed" ProgID="Equation.DSMT4" ShapeID="_x0000_i1150" DrawAspect="Content" ObjectID="_1826363263" r:id="rId150"/>
        </w:object>
      </w:r>
      <w:r w:rsidRPr="00DD6A90">
        <w:rPr>
          <w:color w:val="000000" w:themeColor="text1"/>
          <w:position w:val="-56"/>
          <w:sz w:val="18"/>
          <w:szCs w:val="18"/>
        </w:rPr>
        <w:object w:dxaOrig="4340" w:dyaOrig="1240" w14:anchorId="39E00114">
          <v:shape id="_x0000_i1151" type="#_x0000_t75" style="width:217pt;height:62pt" o:ole="">
            <v:imagedata r:id="rId151" o:title=""/>
          </v:shape>
          <o:OLEObject Type="Embed" ProgID="Equation.DSMT4" ShapeID="_x0000_i1151" DrawAspect="Content" ObjectID="_1826363264" r:id="rId152"/>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3</w:t>
      </w:r>
      <w:r w:rsidRPr="00DD6A90">
        <w:rPr>
          <w:rFonts w:ascii="Times New Roman" w:eastAsia="宋体" w:hAnsi="Times New Roman" w:cs="Times New Roman" w:hint="eastAsia"/>
          <w:color w:val="000000" w:themeColor="text1"/>
        </w:rPr>
        <w:t>）</w:t>
      </w:r>
    </w:p>
    <w:p w14:paraId="4FA9EA09" w14:textId="77777777" w:rsidR="0048645D" w:rsidRDefault="0048645D" w:rsidP="0048645D">
      <w:pPr>
        <w:rPr>
          <w:rFonts w:asciiTheme="minorEastAsia" w:hAnsiTheme="minorEastAsia" w:cs="Times New Roman" w:hint="eastAsia"/>
        </w:rPr>
      </w:pPr>
      <w:r w:rsidRPr="009244FF">
        <w:rPr>
          <w:rFonts w:asciiTheme="minorEastAsia" w:hAnsiTheme="minorEastAsia" w:cs="Times New Roman" w:hint="eastAsia"/>
        </w:rPr>
        <w:t xml:space="preserve">其中， </w:t>
      </w:r>
      <w:r w:rsidRPr="00B53CA4">
        <w:rPr>
          <w:rFonts w:asciiTheme="minorEastAsia" w:hAnsiTheme="minorEastAsia" w:cs="Times New Roman" w:hint="eastAsia"/>
          <w:position w:val="-12"/>
        </w:rPr>
        <w:object w:dxaOrig="1400" w:dyaOrig="360" w14:anchorId="6196397A">
          <v:shape id="_x0000_i1152" type="#_x0000_t75" style="width:70.5pt;height:19pt" o:ole="">
            <v:imagedata r:id="rId153" o:title=""/>
          </v:shape>
          <o:OLEObject Type="Embed" ProgID="Equation.DSMT4" ShapeID="_x0000_i1152" DrawAspect="Content" ObjectID="_1826363265" r:id="rId154"/>
        </w:object>
      </w:r>
      <w:r w:rsidRPr="009244FF">
        <w:rPr>
          <w:rFonts w:asciiTheme="minorEastAsia" w:hAnsiTheme="minorEastAsia" w:cs="Times New Roman" w:hint="eastAsia"/>
        </w:rPr>
        <w:t>由计算公式</w:t>
      </w:r>
      <w:r w:rsidRPr="00B53CA4">
        <w:rPr>
          <w:rFonts w:asciiTheme="minorEastAsia" w:hAnsiTheme="minorEastAsia" w:cs="Times New Roman" w:hint="eastAsia"/>
          <w:position w:val="-10"/>
        </w:rPr>
        <w:object w:dxaOrig="580" w:dyaOrig="320" w14:anchorId="5B27D5A9">
          <v:shape id="_x0000_i1153" type="#_x0000_t75" style="width:28.5pt;height:16.5pt" o:ole="">
            <v:imagedata r:id="rId155" o:title=""/>
            <o:lock v:ext="edit" aspectratio="f"/>
          </v:shape>
          <o:OLEObject Type="Embed" ProgID="Equation.DSMT4" ShapeID="_x0000_i1153" DrawAspect="Content" ObjectID="_1826363266" r:id="rId156"/>
        </w:object>
      </w:r>
      <w:r w:rsidRPr="009244FF">
        <w:rPr>
          <w:rFonts w:asciiTheme="minorEastAsia" w:hAnsiTheme="minorEastAsia" w:cs="Times New Roman" w:hint="eastAsia"/>
        </w:rPr>
        <w:t>得出，公式表达为</w:t>
      </w:r>
      <w:r>
        <w:rPr>
          <w:rFonts w:asciiTheme="minorEastAsia" w:hAnsiTheme="minorEastAsia" w:cs="Times New Roman" w:hint="eastAsia"/>
        </w:rPr>
        <w:t>：</w:t>
      </w:r>
    </w:p>
    <w:p w14:paraId="1D9794A0" w14:textId="216BB6D1" w:rsidR="0048645D" w:rsidRPr="00C07782" w:rsidRDefault="0048645D" w:rsidP="0048645D">
      <w:pPr>
        <w:ind w:firstLineChars="200" w:firstLine="360"/>
        <w:jc w:val="center"/>
        <w:rPr>
          <w:rFonts w:asciiTheme="minorEastAsia" w:hAnsiTheme="minorEastAsia" w:cs="Times New Roman" w:hint="eastAsia"/>
        </w:rPr>
      </w:pPr>
      <w:r w:rsidRPr="00DD6A90">
        <w:rPr>
          <w:rFonts w:hint="eastAsia"/>
          <w:color w:val="000000" w:themeColor="text1"/>
          <w:position w:val="-40"/>
          <w:sz w:val="18"/>
          <w:szCs w:val="18"/>
        </w:rPr>
        <w:object w:dxaOrig="5539" w:dyaOrig="620" w14:anchorId="3EE13359">
          <v:shape id="_x0000_i1156" type="#_x0000_t75" style="width:276pt;height:31.5pt" o:ole="">
            <v:imagedata r:id="rId157" o:title=""/>
            <o:lock v:ext="edit" aspectratio="f"/>
          </v:shape>
          <o:OLEObject Type="Embed" ProgID="Equation.DSMT4" ShapeID="_x0000_i1156" DrawAspect="Content" ObjectID="_1826363267" r:id="rId158"/>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4</w:t>
      </w:r>
      <w:r w:rsidRPr="00DD6A90">
        <w:rPr>
          <w:rFonts w:ascii="Times New Roman" w:eastAsia="宋体" w:hAnsi="Times New Roman" w:cs="Times New Roman" w:hint="eastAsia"/>
          <w:color w:val="000000" w:themeColor="text1"/>
        </w:rPr>
        <w:t>）</w:t>
      </w:r>
    </w:p>
    <w:p w14:paraId="5B2D7532"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随后，</w:t>
      </w:r>
      <w:r w:rsidRPr="009244FF">
        <w:rPr>
          <w:rFonts w:asciiTheme="minorEastAsia" w:hAnsiTheme="minorEastAsia" w:cs="Times New Roman"/>
        </w:rPr>
        <w:t>各层特征</w:t>
      </w:r>
      <w:r w:rsidRPr="00B53CA4">
        <w:rPr>
          <w:rFonts w:asciiTheme="minorEastAsia" w:hAnsiTheme="minorEastAsia" w:cs="Times New Roman" w:hint="eastAsia"/>
          <w:position w:val="-12"/>
        </w:rPr>
        <w:object w:dxaOrig="1600" w:dyaOrig="360" w14:anchorId="607BA2CA">
          <v:shape id="_x0000_i1157" type="#_x0000_t75" style="width:79pt;height:19pt" o:ole="">
            <v:imagedata r:id="rId159" o:title=""/>
          </v:shape>
          <o:OLEObject Type="Embed" ProgID="Equation.DSMT4" ShapeID="_x0000_i1157" DrawAspect="Content" ObjectID="_1826363268" r:id="rId160"/>
        </w:object>
      </w:r>
      <w:r w:rsidRPr="009244FF">
        <w:rPr>
          <w:rFonts w:asciiTheme="minorEastAsia" w:hAnsiTheme="minorEastAsia" w:cs="Times New Roman"/>
        </w:rPr>
        <w:t>经过线性层映射为中间特征</w:t>
      </w:r>
      <w:r w:rsidRPr="00B53CA4">
        <w:rPr>
          <w:rFonts w:asciiTheme="minorEastAsia" w:hAnsiTheme="minorEastAsia" w:cs="Times New Roman" w:hint="eastAsia"/>
          <w:position w:val="-12"/>
        </w:rPr>
        <w:object w:dxaOrig="1600" w:dyaOrig="360" w14:anchorId="022107D6">
          <v:shape id="_x0000_i1158" type="#_x0000_t75" style="width:80.5pt;height:19pt" o:ole="">
            <v:imagedata r:id="rId161" o:title=""/>
          </v:shape>
          <o:OLEObject Type="Embed" ProgID="Equation.DSMT4" ShapeID="_x0000_i1158" DrawAspect="Content" ObjectID="_1826363269" r:id="rId162"/>
        </w:object>
      </w:r>
      <w:r>
        <w:rPr>
          <w:rFonts w:asciiTheme="minorEastAsia" w:hAnsiTheme="minorEastAsia" w:cs="Times New Roman" w:hint="eastAsia"/>
        </w:rPr>
        <w:t>：</w:t>
      </w:r>
    </w:p>
    <w:p w14:paraId="6A7B4B8A" w14:textId="49979FDB" w:rsidR="0048645D" w:rsidRPr="00C07782" w:rsidRDefault="0048645D" w:rsidP="0048645D">
      <w:pPr>
        <w:ind w:firstLineChars="200" w:firstLine="420"/>
        <w:jc w:val="center"/>
        <w:rPr>
          <w:rFonts w:asciiTheme="minorEastAsia" w:hAnsiTheme="minorEastAsia" w:cs="Times New Roman" w:hint="eastAsia"/>
        </w:rPr>
      </w:pPr>
      <w:r w:rsidRPr="00C07782">
        <w:rPr>
          <w:position w:val="-12"/>
        </w:rPr>
        <w:object w:dxaOrig="2980" w:dyaOrig="360" w14:anchorId="3CA2D042">
          <v:shape id="_x0000_i1161" type="#_x0000_t75" style="width:149pt;height:17.5pt" o:ole="">
            <v:imagedata r:id="rId163" o:title=""/>
          </v:shape>
          <o:OLEObject Type="Embed" ProgID="Equation.DSMT4" ShapeID="_x0000_i1161" DrawAspect="Content" ObjectID="_1826363270" r:id="rId164"/>
        </w:object>
      </w:r>
      <w:r>
        <w:rPr>
          <w:rFonts w:hint="eastAsia"/>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5</w:t>
      </w:r>
      <w:r w:rsidRPr="00DD6A90">
        <w:rPr>
          <w:rFonts w:ascii="Times New Roman" w:eastAsia="宋体" w:hAnsi="Times New Roman" w:cs="Times New Roman" w:hint="eastAsia"/>
          <w:color w:val="000000" w:themeColor="text1"/>
        </w:rPr>
        <w:t>）</w:t>
      </w:r>
    </w:p>
    <w:p w14:paraId="170DCD6B"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随后，</w:t>
      </w:r>
      <w:r w:rsidRPr="009244FF">
        <w:rPr>
          <w:rFonts w:asciiTheme="minorEastAsia" w:hAnsiTheme="minorEastAsia" w:cs="Times New Roman"/>
        </w:rPr>
        <w:t>基于金字塔结构，从上到下依次进行中间特征</w:t>
      </w:r>
      <w:r w:rsidRPr="00B53CA4">
        <w:rPr>
          <w:rFonts w:asciiTheme="minorEastAsia" w:hAnsiTheme="minorEastAsia" w:cs="Times New Roman" w:hint="eastAsia"/>
          <w:position w:val="-12"/>
        </w:rPr>
        <w:object w:dxaOrig="1600" w:dyaOrig="360" w14:anchorId="4D1C3A7C">
          <v:shape id="_x0000_i1162" type="#_x0000_t75" style="width:80.5pt;height:19pt" o:ole="">
            <v:imagedata r:id="rId165" o:title=""/>
          </v:shape>
          <o:OLEObject Type="Embed" ProgID="Equation.DSMT4" ShapeID="_x0000_i1162" DrawAspect="Content" ObjectID="_1826363271" r:id="rId166"/>
        </w:object>
      </w:r>
      <w:r w:rsidRPr="009244FF">
        <w:rPr>
          <w:rFonts w:asciiTheme="minorEastAsia" w:hAnsiTheme="minorEastAsia" w:cs="Times New Roman"/>
        </w:rPr>
        <w:t>在时间维度的拼接，并通过线性层生成下一层中间特征</w:t>
      </w:r>
      <w:r w:rsidRPr="00B53CA4">
        <w:rPr>
          <w:rFonts w:asciiTheme="minorEastAsia" w:hAnsiTheme="minorEastAsia" w:cs="Times New Roman" w:hint="eastAsia"/>
          <w:position w:val="-12"/>
        </w:rPr>
        <w:object w:dxaOrig="420" w:dyaOrig="360" w14:anchorId="4EFC7DF7">
          <v:shape id="_x0000_i1163" type="#_x0000_t75" style="width:20.5pt;height:18.5pt" o:ole="">
            <v:imagedata r:id="rId167" o:title=""/>
          </v:shape>
          <o:OLEObject Type="Embed" ProgID="Equation.DSMT4" ShapeID="_x0000_i1163" DrawAspect="Content" ObjectID="_1826363272" r:id="rId168"/>
        </w:object>
      </w:r>
      <w:r w:rsidRPr="009244FF">
        <w:rPr>
          <w:rFonts w:asciiTheme="minorEastAsia" w:hAnsiTheme="minorEastAsia" w:cs="Times New Roman"/>
        </w:rPr>
        <w:t>，重复此操作直至输出第</w:t>
      </w:r>
      <w:r w:rsidRPr="00E42C05">
        <w:rPr>
          <w:rFonts w:ascii="Times New Roman" w:hAnsi="Times New Roman" w:cs="Times New Roman"/>
        </w:rPr>
        <w:t>1</w:t>
      </w:r>
      <w:r w:rsidRPr="009244FF">
        <w:rPr>
          <w:rFonts w:asciiTheme="minorEastAsia" w:hAnsiTheme="minorEastAsia" w:cs="Times New Roman"/>
        </w:rPr>
        <w:t>层特征</w:t>
      </w:r>
      <w:r w:rsidRPr="00B53CA4">
        <w:rPr>
          <w:rFonts w:asciiTheme="minorEastAsia" w:hAnsiTheme="minorEastAsia" w:cs="Times New Roman" w:hint="eastAsia"/>
          <w:position w:val="-12"/>
        </w:rPr>
        <w:object w:dxaOrig="300" w:dyaOrig="360" w14:anchorId="47793B2E">
          <v:shape id="_x0000_i1164" type="#_x0000_t75" style="width:15pt;height:18.5pt" o:ole="">
            <v:imagedata r:id="rId169" o:title=""/>
          </v:shape>
          <o:OLEObject Type="Embed" ProgID="Equation.DSMT4" ShapeID="_x0000_i1164" DrawAspect="Content" ObjectID="_1826363273" r:id="rId170"/>
        </w:object>
      </w:r>
      <w:r w:rsidRPr="009244FF">
        <w:rPr>
          <w:rFonts w:asciiTheme="minorEastAsia" w:hAnsiTheme="minorEastAsia" w:cs="Times New Roman"/>
        </w:rPr>
        <w:t>：</w:t>
      </w:r>
    </w:p>
    <w:p w14:paraId="77FA2DF9" w14:textId="1B9B0FB2" w:rsidR="0048645D" w:rsidRPr="00C07782" w:rsidRDefault="0048645D" w:rsidP="0048645D">
      <w:pPr>
        <w:ind w:firstLineChars="200" w:firstLine="360"/>
        <w:jc w:val="center"/>
        <w:rPr>
          <w:rFonts w:asciiTheme="minorEastAsia" w:hAnsiTheme="minorEastAsia" w:cs="Times New Roman" w:hint="eastAsia"/>
        </w:rPr>
      </w:pPr>
      <w:r w:rsidRPr="00DD6A90">
        <w:rPr>
          <w:rFonts w:ascii="仿宋" w:eastAsia="仿宋" w:hAnsi="仿宋" w:cs="仿宋" w:hint="eastAsia"/>
          <w:color w:val="000000" w:themeColor="text1"/>
          <w:position w:val="-50"/>
          <w:sz w:val="18"/>
          <w:szCs w:val="18"/>
        </w:rPr>
        <w:object w:dxaOrig="4099" w:dyaOrig="760" w14:anchorId="217BC9CF">
          <v:shape id="_x0000_i1168" type="#_x0000_t75" style="width:204.5pt;height:38pt" o:ole="">
            <v:imagedata r:id="rId171" o:title=""/>
          </v:shape>
          <o:OLEObject Type="Embed" ProgID="Equation.DSMT4" ShapeID="_x0000_i1168" DrawAspect="Content" ObjectID="_1826363274" r:id="rId172"/>
        </w:object>
      </w:r>
      <w:r>
        <w:rPr>
          <w:rFonts w:ascii="仿宋" w:eastAsia="仿宋" w:hAnsi="仿宋" w:cs="仿宋"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6</w:t>
      </w:r>
      <w:r w:rsidRPr="00DD6A90">
        <w:rPr>
          <w:rFonts w:ascii="Times New Roman" w:eastAsia="宋体" w:hAnsi="Times New Roman" w:cs="Times New Roman" w:hint="eastAsia"/>
          <w:color w:val="000000" w:themeColor="text1"/>
        </w:rPr>
        <w:t>）</w:t>
      </w:r>
    </w:p>
    <w:p w14:paraId="53C297E7"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随后，把第</w:t>
      </w:r>
      <w:r w:rsidRPr="00E42C05">
        <w:rPr>
          <w:rFonts w:ascii="Times New Roman" w:hAnsi="Times New Roman" w:cs="Times New Roman" w:hint="eastAsia"/>
        </w:rPr>
        <w:t>1</w:t>
      </w:r>
      <w:r w:rsidRPr="009244FF">
        <w:rPr>
          <w:rFonts w:asciiTheme="minorEastAsia" w:hAnsiTheme="minorEastAsia" w:cs="Times New Roman" w:hint="eastAsia"/>
        </w:rPr>
        <w:t>层</w:t>
      </w:r>
      <w:r w:rsidRPr="009244FF">
        <w:rPr>
          <w:rFonts w:asciiTheme="minorEastAsia" w:hAnsiTheme="minorEastAsia" w:cs="Times New Roman"/>
        </w:rPr>
        <w:t>的</w:t>
      </w:r>
      <w:r w:rsidRPr="009244FF">
        <w:rPr>
          <w:rFonts w:asciiTheme="minorEastAsia" w:hAnsiTheme="minorEastAsia" w:cs="Times New Roman" w:hint="eastAsia"/>
        </w:rPr>
        <w:t>新</w:t>
      </w:r>
      <w:r w:rsidRPr="009244FF">
        <w:rPr>
          <w:rFonts w:asciiTheme="minorEastAsia" w:hAnsiTheme="minorEastAsia" w:cs="Times New Roman"/>
        </w:rPr>
        <w:t>特征</w:t>
      </w:r>
      <w:r w:rsidRPr="00B53CA4">
        <w:rPr>
          <w:rFonts w:asciiTheme="minorEastAsia" w:hAnsiTheme="minorEastAsia" w:cs="Times New Roman" w:hint="eastAsia"/>
          <w:position w:val="-12"/>
        </w:rPr>
        <w:object w:dxaOrig="300" w:dyaOrig="360" w14:anchorId="24F9C864">
          <v:shape id="_x0000_i1169" type="#_x0000_t75" style="width:15pt;height:18.5pt" o:ole="">
            <v:imagedata r:id="rId169" o:title=""/>
          </v:shape>
          <o:OLEObject Type="Embed" ProgID="Equation.DSMT4" ShapeID="_x0000_i1169" DrawAspect="Content" ObjectID="_1826363275" r:id="rId173"/>
        </w:object>
      </w:r>
      <w:r w:rsidRPr="009244FF">
        <w:rPr>
          <w:rFonts w:asciiTheme="minorEastAsia" w:hAnsiTheme="minorEastAsia" w:cs="Times New Roman" w:hint="eastAsia"/>
        </w:rPr>
        <w:t>当作多尺度特征的融合特征</w:t>
      </w:r>
      <w:r w:rsidRPr="00B53CA4">
        <w:rPr>
          <w:rFonts w:asciiTheme="minorEastAsia" w:hAnsiTheme="minorEastAsia" w:cs="Times New Roman" w:hint="eastAsia"/>
          <w:position w:val="-6"/>
        </w:rPr>
        <w:object w:dxaOrig="240" w:dyaOrig="279" w14:anchorId="1D897507">
          <v:shape id="_x0000_i1170" type="#_x0000_t75" style="width:12pt;height:14.5pt" o:ole="">
            <v:imagedata r:id="rId174" o:title=""/>
          </v:shape>
          <o:OLEObject Type="Embed" ProgID="Equation.DSMT4" ShapeID="_x0000_i1170" DrawAspect="Content" ObjectID="_1826363276" r:id="rId175"/>
        </w:object>
      </w:r>
      <w:r w:rsidRPr="009244FF">
        <w:rPr>
          <w:rFonts w:asciiTheme="minorEastAsia" w:hAnsiTheme="minorEastAsia" w:cs="Times New Roman" w:hint="eastAsia"/>
        </w:rPr>
        <w:t>，</w:t>
      </w:r>
      <w:r w:rsidRPr="009244FF">
        <w:rPr>
          <w:rFonts w:asciiTheme="minorEastAsia" w:hAnsiTheme="minorEastAsia" w:cs="Times New Roman"/>
        </w:rPr>
        <w:t>经过线性层和</w:t>
      </w:r>
      <w:r w:rsidRPr="00E42C05">
        <w:rPr>
          <w:rFonts w:ascii="Times New Roman" w:hAnsi="Times New Roman" w:cs="Times New Roman"/>
        </w:rPr>
        <w:t>reshape</w:t>
      </w:r>
      <w:r w:rsidRPr="009244FF">
        <w:rPr>
          <w:rFonts w:asciiTheme="minorEastAsia" w:hAnsiTheme="minorEastAsia" w:cs="Times New Roman"/>
        </w:rPr>
        <w:t>操作得到最终融合特征</w:t>
      </w:r>
      <w:r w:rsidRPr="00B53CA4">
        <w:rPr>
          <w:rFonts w:asciiTheme="minorEastAsia" w:hAnsiTheme="minorEastAsia" w:cs="Times New Roman" w:hint="eastAsia"/>
          <w:position w:val="-6"/>
        </w:rPr>
        <w:object w:dxaOrig="320" w:dyaOrig="279" w14:anchorId="3D5B5912">
          <v:shape id="_x0000_i1171" type="#_x0000_t75" style="width:16pt;height:14.5pt" o:ole="">
            <v:imagedata r:id="rId176" o:title=""/>
          </v:shape>
          <o:OLEObject Type="Embed" ProgID="Equation.DSMT4" ShapeID="_x0000_i1171" DrawAspect="Content" ObjectID="_1826363277" r:id="rId177"/>
        </w:object>
      </w:r>
      <w:r w:rsidRPr="009244FF">
        <w:rPr>
          <w:rFonts w:asciiTheme="minorEastAsia" w:hAnsiTheme="minorEastAsia" w:cs="Times New Roman" w:hint="eastAsia"/>
        </w:rPr>
        <w:t>：</w:t>
      </w:r>
    </w:p>
    <w:p w14:paraId="1BDA3F39" w14:textId="350728B0" w:rsidR="0048645D" w:rsidRPr="00C07782" w:rsidRDefault="0048645D" w:rsidP="0048645D">
      <w:pPr>
        <w:ind w:firstLineChars="200" w:firstLine="360"/>
        <w:jc w:val="center"/>
        <w:rPr>
          <w:rFonts w:asciiTheme="minorEastAsia" w:hAnsiTheme="minorEastAsia" w:cs="Times New Roman" w:hint="eastAsia"/>
        </w:rPr>
      </w:pPr>
      <w:r w:rsidRPr="00DD6A90">
        <w:rPr>
          <w:color w:val="000000" w:themeColor="text1"/>
          <w:position w:val="-12"/>
          <w:sz w:val="18"/>
          <w:szCs w:val="18"/>
        </w:rPr>
        <w:object w:dxaOrig="3660" w:dyaOrig="375" w14:anchorId="59D133F8">
          <v:shape id="_x0000_i1175" type="#_x0000_t75" style="width:182pt;height:18.5pt" o:ole="">
            <v:imagedata r:id="rId178" o:title=""/>
          </v:shape>
          <o:OLEObject Type="Embed" ProgID="Equation.DSMT4" ShapeID="_x0000_i1175" DrawAspect="Content" ObjectID="_1826363278" r:id="rId179"/>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7</w:t>
      </w:r>
      <w:r w:rsidRPr="00DD6A90">
        <w:rPr>
          <w:rFonts w:ascii="Times New Roman" w:eastAsia="宋体" w:hAnsi="Times New Roman" w:cs="Times New Roman" w:hint="eastAsia"/>
          <w:color w:val="000000" w:themeColor="text1"/>
        </w:rPr>
        <w:t>）</w:t>
      </w:r>
    </w:p>
    <w:p w14:paraId="1EB827C7" w14:textId="77777777" w:rsidR="0048645D" w:rsidRDefault="0048645D" w:rsidP="0048645D">
      <w:pPr>
        <w:rPr>
          <w:rFonts w:asciiTheme="minorEastAsia" w:hAnsiTheme="minorEastAsia" w:cs="Times New Roman" w:hint="eastAsia"/>
        </w:rPr>
      </w:pPr>
      <w:r w:rsidRPr="009244FF">
        <w:rPr>
          <w:rFonts w:asciiTheme="minorEastAsia" w:hAnsiTheme="minorEastAsia" w:cs="Times New Roman" w:hint="eastAsia"/>
        </w:rPr>
        <w:t xml:space="preserve">其中， </w:t>
      </w:r>
      <w:r w:rsidRPr="00B53CA4">
        <w:rPr>
          <w:rFonts w:asciiTheme="minorEastAsia" w:hAnsiTheme="minorEastAsia" w:cs="Times New Roman" w:hint="eastAsia"/>
          <w:position w:val="-12"/>
        </w:rPr>
        <w:object w:dxaOrig="1060" w:dyaOrig="380" w14:anchorId="49C38B62">
          <v:shape id="_x0000_i1176" type="#_x0000_t75" style="width:53pt;height:19pt" o:ole="">
            <v:imagedata r:id="rId180" o:title=""/>
            <o:lock v:ext="edit" aspectratio="f"/>
          </v:shape>
          <o:OLEObject Type="Embed" ProgID="Equation.DSMT4" ShapeID="_x0000_i1176" DrawAspect="Content" ObjectID="_1826363279" r:id="rId181"/>
        </w:object>
      </w:r>
      <w:r w:rsidRPr="009244FF">
        <w:rPr>
          <w:rFonts w:asciiTheme="minorEastAsia" w:hAnsiTheme="minorEastAsia" w:cs="Times New Roman" w:hint="eastAsia"/>
        </w:rPr>
        <w:t>表示线性层的变换矩阵，且其是一个</w:t>
      </w:r>
      <w:r w:rsidRPr="00B53CA4">
        <w:rPr>
          <w:rFonts w:asciiTheme="minorEastAsia" w:hAnsiTheme="minorEastAsia" w:cs="Times New Roman" w:hint="eastAsia"/>
          <w:position w:val="-6"/>
        </w:rPr>
        <w:object w:dxaOrig="600" w:dyaOrig="279" w14:anchorId="6DC703B8">
          <v:shape id="_x0000_i1177" type="#_x0000_t75" style="width:30pt;height:14.5pt" o:ole="">
            <v:imagedata r:id="rId182" o:title=""/>
          </v:shape>
          <o:OLEObject Type="Embed" ProgID="Equation.DSMT4" ShapeID="_x0000_i1177" DrawAspect="Content" ObjectID="_1826363280" r:id="rId183"/>
        </w:object>
      </w:r>
      <w:r w:rsidRPr="009244FF">
        <w:rPr>
          <w:rFonts w:asciiTheme="minorEastAsia" w:hAnsiTheme="minorEastAsia" w:cs="Times New Roman" w:hint="eastAsia"/>
        </w:rPr>
        <w:t>的变换矩阵；</w:t>
      </w:r>
    </w:p>
    <w:p w14:paraId="7A2BB427" w14:textId="77777777" w:rsidR="0048645D" w:rsidRDefault="0048645D" w:rsidP="0048645D">
      <w:pPr>
        <w:ind w:firstLineChars="200" w:firstLine="420"/>
        <w:rPr>
          <w:rFonts w:asciiTheme="minorEastAsia" w:hAnsiTheme="minorEastAsia" w:cs="Times New Roman"/>
        </w:rPr>
      </w:pPr>
      <w:r w:rsidRPr="009244FF">
        <w:rPr>
          <w:rFonts w:asciiTheme="minorEastAsia" w:hAnsiTheme="minorEastAsia" w:cs="Times New Roman"/>
        </w:rPr>
        <w:t xml:space="preserve">最后，基于从 </w:t>
      </w:r>
      <w:r w:rsidRPr="00E42C05">
        <w:rPr>
          <w:rFonts w:ascii="Times New Roman" w:hAnsi="Times New Roman" w:cs="Times New Roman"/>
        </w:rPr>
        <w:t>FUnet</w:t>
      </w:r>
      <w:r w:rsidRPr="009244FF">
        <w:rPr>
          <w:rFonts w:asciiTheme="minorEastAsia" w:hAnsiTheme="minorEastAsia" w:cs="Times New Roman"/>
        </w:rPr>
        <w:t xml:space="preserve"> 模块获得的高维特征，采用 </w:t>
      </w:r>
      <w:r w:rsidRPr="00E42C05">
        <w:rPr>
          <w:rFonts w:ascii="Times New Roman" w:hAnsi="Times New Roman" w:cs="Times New Roman"/>
        </w:rPr>
        <w:t>Kolmogorov-Arnold</w:t>
      </w:r>
      <w:r w:rsidRPr="009244FF">
        <w:rPr>
          <w:rFonts w:asciiTheme="minorEastAsia" w:hAnsiTheme="minorEastAsia" w:cs="Times New Roman"/>
        </w:rPr>
        <w:t xml:space="preserve"> 网络</w:t>
      </w:r>
      <w:r w:rsidRPr="00E42C05">
        <w:rPr>
          <w:rFonts w:ascii="Times New Roman" w:hAnsi="Times New Roman" w:cs="Times New Roman"/>
        </w:rPr>
        <w:t>（</w:t>
      </w:r>
      <w:r w:rsidRPr="00E42C05">
        <w:rPr>
          <w:rFonts w:ascii="Times New Roman" w:hAnsi="Times New Roman" w:cs="Times New Roman"/>
        </w:rPr>
        <w:t>KAN</w:t>
      </w:r>
      <w:r w:rsidRPr="00E42C05">
        <w:rPr>
          <w:rFonts w:ascii="Times New Roman" w:hAnsi="Times New Roman" w:cs="Times New Roman"/>
        </w:rPr>
        <w:t>）</w:t>
      </w:r>
      <w:r w:rsidRPr="009244FF">
        <w:rPr>
          <w:rFonts w:asciiTheme="minorEastAsia" w:hAnsiTheme="minorEastAsia" w:cs="Times New Roman"/>
        </w:rPr>
        <w:t>将</w:t>
      </w:r>
      <w:r w:rsidRPr="009244FF">
        <w:rPr>
          <w:rFonts w:asciiTheme="minorEastAsia" w:hAnsiTheme="minorEastAsia" w:cs="Times New Roman"/>
        </w:rPr>
        <w:lastRenderedPageBreak/>
        <w:t>融合特征</w:t>
      </w:r>
      <w:r w:rsidRPr="00B53CA4">
        <w:rPr>
          <w:rFonts w:asciiTheme="minorEastAsia" w:hAnsiTheme="minorEastAsia" w:cs="Times New Roman"/>
          <w:position w:val="-6"/>
        </w:rPr>
        <w:object w:dxaOrig="320" w:dyaOrig="279" w14:anchorId="6B06D0E7">
          <v:shape id="_x0000_i1180" type="#_x0000_t75" style="width:16pt;height:14.5pt" o:ole="">
            <v:imagedata r:id="rId184" o:title=""/>
          </v:shape>
          <o:OLEObject Type="Embed" ProgID="Equation.DSMT4" ShapeID="_x0000_i1180" DrawAspect="Content" ObjectID="_1826363281" r:id="rId185"/>
        </w:object>
      </w:r>
      <w:r w:rsidRPr="009244FF">
        <w:rPr>
          <w:rFonts w:asciiTheme="minorEastAsia" w:hAnsiTheme="minorEastAsia" w:cs="Times New Roman"/>
        </w:rPr>
        <w:t>转化为点预测结果</w:t>
      </w:r>
      <w:r w:rsidRPr="00B53CA4">
        <w:rPr>
          <w:rFonts w:asciiTheme="minorEastAsia" w:hAnsiTheme="minorEastAsia" w:cs="Times New Roman"/>
          <w:position w:val="-6"/>
        </w:rPr>
        <w:object w:dxaOrig="340" w:dyaOrig="279" w14:anchorId="7F891398">
          <v:shape id="_x0000_i1181" type="#_x0000_t75" style="width:17pt;height:14.5pt" o:ole="">
            <v:imagedata r:id="rId186" o:title=""/>
          </v:shape>
          <o:OLEObject Type="Embed" ProgID="Equation.DSMT4" ShapeID="_x0000_i1181" DrawAspect="Content" ObjectID="_1826363282" r:id="rId187"/>
        </w:object>
      </w:r>
      <w:r w:rsidRPr="009244FF">
        <w:rPr>
          <w:rFonts w:asciiTheme="minorEastAsia" w:hAnsiTheme="minorEastAsia" w:cs="Times New Roman" w:hint="eastAsia"/>
        </w:rPr>
        <w:t>，公式表达如下：</w:t>
      </w:r>
    </w:p>
    <w:p w14:paraId="0012A4CE" w14:textId="77777777" w:rsidR="0048645D" w:rsidRPr="0048645D" w:rsidRDefault="0048645D" w:rsidP="0048645D">
      <w:pPr>
        <w:ind w:firstLineChars="200" w:firstLine="420"/>
        <w:rPr>
          <w:rFonts w:asciiTheme="minorEastAsia" w:hAnsiTheme="minorEastAsia" w:cs="Times New Roman" w:hint="eastAsia"/>
        </w:rPr>
      </w:pPr>
    </w:p>
    <w:p w14:paraId="36AB578B" w14:textId="530D3048" w:rsidR="0048645D" w:rsidRDefault="0048645D" w:rsidP="0048645D">
      <w:pPr>
        <w:ind w:firstLineChars="200" w:firstLine="420"/>
        <w:jc w:val="center"/>
        <w:rPr>
          <w:rFonts w:ascii="Times New Roman" w:eastAsia="宋体" w:hAnsi="Times New Roman" w:cs="Times New Roman"/>
          <w:color w:val="000000" w:themeColor="text1"/>
        </w:rPr>
      </w:pPr>
      <w:r w:rsidRPr="00DD6A90">
        <w:rPr>
          <w:color w:val="000000" w:themeColor="text1"/>
          <w:position w:val="-4"/>
        </w:rPr>
        <w:object w:dxaOrig="2180" w:dyaOrig="360" w14:anchorId="5632BC30">
          <v:shape id="_x0000_i1184" type="#_x0000_t75" style="width:109pt;height:18.5pt" o:ole="">
            <v:imagedata r:id="rId188" o:title=""/>
          </v:shape>
          <o:OLEObject Type="Embed" ProgID="Equation.DSMT4" ShapeID="_x0000_i1184" DrawAspect="Content" ObjectID="_1826363283" r:id="rId189"/>
        </w:object>
      </w:r>
      <w:r>
        <w:rPr>
          <w:rFonts w:hint="eastAsia"/>
          <w:color w:val="000000" w:themeColor="text1"/>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8</w:t>
      </w:r>
      <w:r w:rsidRPr="00DD6A90">
        <w:rPr>
          <w:rFonts w:ascii="Times New Roman" w:eastAsia="宋体" w:hAnsi="Times New Roman" w:cs="Times New Roman" w:hint="eastAsia"/>
          <w:color w:val="000000" w:themeColor="text1"/>
        </w:rPr>
        <w:t>）</w:t>
      </w:r>
    </w:p>
    <w:p w14:paraId="664A315B" w14:textId="77777777" w:rsidR="0048645D" w:rsidRDefault="0048645D" w:rsidP="0048645D">
      <w:pPr>
        <w:rPr>
          <w:rFonts w:hint="eastAsia"/>
        </w:rPr>
      </w:pPr>
      <w:r w:rsidRPr="00D646DD">
        <w:rPr>
          <w:rFonts w:asciiTheme="minorEastAsia" w:hAnsiTheme="minorEastAsia" w:cs="Times New Roman" w:hint="eastAsia"/>
          <w:color w:val="000000" w:themeColor="text1"/>
        </w:rPr>
        <w:t>其中，</w:t>
      </w:r>
      <w:r w:rsidRPr="00C15555">
        <w:rPr>
          <w:rFonts w:hint="eastAsia"/>
          <w:position w:val="-10"/>
        </w:rPr>
        <w:object w:dxaOrig="780" w:dyaOrig="320" w14:anchorId="736A5879">
          <v:shape id="_x0000_i1185" type="#_x0000_t75" style="width:39pt;height:16pt" o:ole="">
            <v:imagedata r:id="rId190" o:title=""/>
          </v:shape>
          <o:OLEObject Type="Embed" ProgID="Equation.DSMT4" ShapeID="_x0000_i1185" DrawAspect="Content" ObjectID="_1826363284" r:id="rId191"/>
        </w:object>
      </w:r>
      <w:r>
        <w:rPr>
          <w:rFonts w:hint="eastAsia"/>
        </w:rPr>
        <w:t>指</w:t>
      </w:r>
      <w:r w:rsidRPr="00C07782">
        <w:rPr>
          <w:rFonts w:ascii="Times New Roman" w:hAnsi="Times New Roman" w:cs="Times New Roman"/>
        </w:rPr>
        <w:t xml:space="preserve"> </w:t>
      </w:r>
      <w:r>
        <w:rPr>
          <w:rFonts w:ascii="Times New Roman" w:hAnsi="Times New Roman" w:cs="Times New Roman" w:hint="eastAsia"/>
        </w:rPr>
        <w:t>KAN</w:t>
      </w:r>
      <w:r>
        <w:rPr>
          <w:rFonts w:hint="eastAsia"/>
        </w:rPr>
        <w:t>模块的流程函数。</w:t>
      </w:r>
    </w:p>
    <w:p w14:paraId="0B724263" w14:textId="77777777" w:rsidR="0048645D" w:rsidRDefault="0048645D" w:rsidP="0048645D">
      <w:pPr>
        <w:ind w:firstLineChars="200" w:firstLine="420"/>
        <w:rPr>
          <w:rFonts w:asciiTheme="minorEastAsia" w:hAnsiTheme="minorEastAsia" w:cs="Times New Roman" w:hint="eastAsia"/>
        </w:rPr>
      </w:pPr>
      <w:r w:rsidRPr="009244FF">
        <w:rPr>
          <w:rFonts w:asciiTheme="minorEastAsia" w:hAnsiTheme="minorEastAsia" w:cs="Times New Roman" w:hint="eastAsia"/>
        </w:rPr>
        <w:t>在测试阶段，</w:t>
      </w:r>
      <w:r w:rsidRPr="009244FF">
        <w:rPr>
          <w:rFonts w:asciiTheme="minorEastAsia" w:hAnsiTheme="minorEastAsia" w:cs="Times New Roman"/>
        </w:rPr>
        <w:t>经过预处理后的测试数据</w:t>
      </w:r>
      <w:r w:rsidRPr="00B53CA4">
        <w:rPr>
          <w:rFonts w:asciiTheme="minorEastAsia" w:hAnsiTheme="minorEastAsia" w:cs="Times New Roman" w:hint="eastAsia"/>
          <w:position w:val="-12"/>
        </w:rPr>
        <w:object w:dxaOrig="1380" w:dyaOrig="380" w14:anchorId="5C221D05">
          <v:shape id="_x0000_i1187" type="#_x0000_t75" style="width:68.5pt;height:18.5pt" o:ole="">
            <v:imagedata r:id="rId192" o:title=""/>
          </v:shape>
          <o:OLEObject Type="Embed" ProgID="Equation.DSMT4" ShapeID="_x0000_i1187" DrawAspect="Content" ObjectID="_1826363285" r:id="rId193"/>
        </w:object>
      </w:r>
      <w:r w:rsidRPr="009244FF">
        <w:rPr>
          <w:rFonts w:asciiTheme="minorEastAsia" w:hAnsiTheme="minorEastAsia" w:cs="Times New Roman"/>
        </w:rPr>
        <w:t>输入</w:t>
      </w:r>
      <w:r w:rsidRPr="009244FF">
        <w:rPr>
          <w:rFonts w:asciiTheme="minorEastAsia" w:hAnsiTheme="minorEastAsia" w:cs="Times New Roman" w:hint="eastAsia"/>
        </w:rPr>
        <w:t>到</w:t>
      </w:r>
      <w:r w:rsidRPr="009244FF">
        <w:rPr>
          <w:rFonts w:asciiTheme="minorEastAsia" w:hAnsiTheme="minorEastAsia" w:cs="Times New Roman"/>
        </w:rPr>
        <w:t>训练好的模型</w:t>
      </w:r>
      <w:r w:rsidRPr="00B53CA4">
        <w:rPr>
          <w:rFonts w:asciiTheme="minorEastAsia" w:hAnsiTheme="minorEastAsia" w:cs="Times New Roman"/>
          <w:position w:val="-10"/>
        </w:rPr>
        <w:object w:dxaOrig="920" w:dyaOrig="320" w14:anchorId="23C02AF9">
          <v:shape id="_x0000_i1188" type="#_x0000_t75" style="width:46pt;height:16pt" o:ole="">
            <v:imagedata r:id="rId194" o:title=""/>
          </v:shape>
          <o:OLEObject Type="Embed" ProgID="Equation.DSMT4" ShapeID="_x0000_i1188" DrawAspect="Content" ObjectID="_1826363286" r:id="rId195"/>
        </w:object>
      </w:r>
      <w:r w:rsidRPr="009244FF">
        <w:rPr>
          <w:rFonts w:asciiTheme="minorEastAsia" w:hAnsiTheme="minorEastAsia" w:cs="Times New Roman" w:hint="eastAsia"/>
        </w:rPr>
        <w:t>中，通过滑动窗口累计预测点，</w:t>
      </w:r>
      <w:r w:rsidRPr="009244FF">
        <w:rPr>
          <w:rFonts w:asciiTheme="minorEastAsia" w:hAnsiTheme="minorEastAsia" w:cs="Times New Roman"/>
        </w:rPr>
        <w:t>生成完整的健康状态预测结果</w:t>
      </w:r>
      <w:r w:rsidRPr="00B53CA4">
        <w:rPr>
          <w:rFonts w:asciiTheme="minorEastAsia" w:hAnsiTheme="minorEastAsia" w:cs="Times New Roman"/>
          <w:position w:val="-14"/>
        </w:rPr>
        <w:object w:dxaOrig="520" w:dyaOrig="400" w14:anchorId="1E3D6A5A">
          <v:shape id="_x0000_i1189" type="#_x0000_t75" style="width:26.5pt;height:20pt" o:ole="">
            <v:imagedata r:id="rId196" o:title=""/>
            <o:lock v:ext="edit" aspectratio="f"/>
          </v:shape>
          <o:OLEObject Type="Embed" ProgID="Equation.DSMT4" ShapeID="_x0000_i1189" DrawAspect="Content" ObjectID="_1826363287" r:id="rId197"/>
        </w:object>
      </w:r>
      <w:r w:rsidRPr="009244FF">
        <w:rPr>
          <w:rFonts w:asciiTheme="minorEastAsia" w:hAnsiTheme="minorEastAsia" w:cs="Times New Roman" w:hint="eastAsia"/>
        </w:rPr>
        <w:t>：</w:t>
      </w:r>
    </w:p>
    <w:p w14:paraId="232E91D5" w14:textId="51633A7E" w:rsidR="0048645D" w:rsidRPr="00C07782" w:rsidRDefault="0048645D" w:rsidP="0048645D">
      <w:pPr>
        <w:ind w:firstLineChars="200" w:firstLine="360"/>
        <w:jc w:val="center"/>
        <w:rPr>
          <w:rFonts w:asciiTheme="minorEastAsia" w:hAnsiTheme="minorEastAsia" w:cs="Times New Roman" w:hint="eastAsia"/>
        </w:rPr>
      </w:pPr>
      <w:r w:rsidRPr="00DD6A90">
        <w:rPr>
          <w:color w:val="000000" w:themeColor="text1"/>
          <w:position w:val="-14"/>
          <w:sz w:val="18"/>
          <w:szCs w:val="18"/>
        </w:rPr>
        <w:object w:dxaOrig="2840" w:dyaOrig="420" w14:anchorId="2A366D28">
          <v:shape id="_x0000_i1193" type="#_x0000_t75" style="width:143pt;height:21.5pt" o:ole="">
            <v:imagedata r:id="rId198" o:title=""/>
            <o:lock v:ext="edit" aspectratio="f"/>
          </v:shape>
          <o:OLEObject Type="Embed" ProgID="Equation.DSMT4" ShapeID="_x0000_i1193" DrawAspect="Content" ObjectID="_1826363288" r:id="rId199"/>
        </w:object>
      </w:r>
      <w:r>
        <w:rPr>
          <w:rFonts w:hint="eastAsia"/>
          <w:color w:val="000000" w:themeColor="text1"/>
          <w:sz w:val="18"/>
          <w:szCs w:val="18"/>
        </w:rPr>
        <w:t xml:space="preserve"> </w:t>
      </w:r>
      <w:r w:rsidRPr="00DD6A90">
        <w:rPr>
          <w:rFonts w:ascii="Times New Roman" w:eastAsia="宋体" w:hAnsi="Times New Roman" w:cs="Times New Roman" w:hint="eastAsia"/>
          <w:color w:val="000000" w:themeColor="text1"/>
        </w:rPr>
        <w:t>（</w:t>
      </w:r>
      <w:r w:rsidR="00C53197">
        <w:rPr>
          <w:rFonts w:ascii="Times New Roman" w:eastAsia="宋体" w:hAnsi="Times New Roman" w:cs="Times New Roman" w:hint="eastAsia"/>
          <w:color w:val="000000" w:themeColor="text1"/>
        </w:rPr>
        <w:t>19</w:t>
      </w:r>
      <w:r w:rsidRPr="00DD6A90">
        <w:rPr>
          <w:rFonts w:ascii="Times New Roman" w:eastAsia="宋体" w:hAnsi="Times New Roman" w:cs="Times New Roman" w:hint="eastAsia"/>
          <w:color w:val="000000" w:themeColor="text1"/>
        </w:rPr>
        <w:t>）</w:t>
      </w:r>
    </w:p>
    <w:p w14:paraId="4C9D5F8F" w14:textId="77777777" w:rsidR="0048645D" w:rsidRDefault="0048645D" w:rsidP="0048645D">
      <w:pPr>
        <w:rPr>
          <w:rFonts w:hint="eastAsia"/>
          <w:color w:val="000000" w:themeColor="text1"/>
          <w:sz w:val="18"/>
          <w:szCs w:val="18"/>
        </w:rPr>
      </w:pPr>
      <w:r w:rsidRPr="009244FF">
        <w:rPr>
          <w:rFonts w:asciiTheme="minorEastAsia" w:hAnsiTheme="minorEastAsia" w:cs="Times New Roman" w:hint="eastAsia"/>
        </w:rPr>
        <w:t>其中，</w:t>
      </w:r>
      <w:r w:rsidRPr="00B53CA4">
        <w:rPr>
          <w:rFonts w:asciiTheme="minorEastAsia" w:hAnsiTheme="minorEastAsia" w:cs="Times New Roman"/>
          <w:position w:val="-14"/>
        </w:rPr>
        <w:object w:dxaOrig="1380" w:dyaOrig="420" w14:anchorId="050652CE">
          <v:shape id="_x0000_i1194" type="#_x0000_t75" style="width:68.5pt;height:21.5pt" o:ole="">
            <v:imagedata r:id="rId200" o:title=""/>
          </v:shape>
          <o:OLEObject Type="Embed" ProgID="Equation.DSMT4" ShapeID="_x0000_i1194" DrawAspect="Content" ObjectID="_1826363289" r:id="rId201"/>
        </w:object>
      </w:r>
      <w:r w:rsidRPr="009244FF">
        <w:rPr>
          <w:rFonts w:asciiTheme="minorEastAsia" w:hAnsiTheme="minorEastAsia" w:cs="Times New Roman" w:hint="eastAsia"/>
        </w:rPr>
        <w:t>指测试结果</w:t>
      </w:r>
      <w:r w:rsidRPr="00B53CA4">
        <w:rPr>
          <w:rFonts w:asciiTheme="minorEastAsia" w:hAnsiTheme="minorEastAsia" w:cs="Times New Roman"/>
          <w:position w:val="-14"/>
        </w:rPr>
        <w:object w:dxaOrig="520" w:dyaOrig="400" w14:anchorId="5EA34FF2">
          <v:shape id="_x0000_i1195" type="#_x0000_t75" style="width:26.5pt;height:20pt" o:ole="">
            <v:imagedata r:id="rId196" o:title=""/>
            <o:lock v:ext="edit" aspectratio="f"/>
          </v:shape>
          <o:OLEObject Type="Embed" ProgID="Equation.DSMT4" ShapeID="_x0000_i1195" DrawAspect="Content" ObjectID="_1826363290" r:id="rId202"/>
        </w:object>
      </w:r>
      <w:r w:rsidRPr="009244FF">
        <w:rPr>
          <w:rFonts w:asciiTheme="minorEastAsia" w:hAnsiTheme="minorEastAsia" w:cs="Times New Roman" w:hint="eastAsia"/>
        </w:rPr>
        <w:t>是包含</w:t>
      </w:r>
      <w:r w:rsidRPr="00B53CA4">
        <w:rPr>
          <w:rFonts w:asciiTheme="minorEastAsia" w:hAnsiTheme="minorEastAsia" w:cs="Times New Roman"/>
          <w:position w:val="-14"/>
        </w:rPr>
        <w:object w:dxaOrig="480" w:dyaOrig="380" w14:anchorId="3A3EF013">
          <v:shape id="_x0000_i1196" type="#_x0000_t75" style="width:23.5pt;height:18.5pt" o:ole="">
            <v:imagedata r:id="rId203" o:title=""/>
          </v:shape>
          <o:OLEObject Type="Embed" ProgID="Equation.DSMT4" ShapeID="_x0000_i1196" DrawAspect="Content" ObjectID="_1826363291" r:id="rId204"/>
        </w:object>
      </w:r>
      <w:r w:rsidRPr="009244FF">
        <w:rPr>
          <w:rFonts w:asciiTheme="minorEastAsia" w:hAnsiTheme="minorEastAsia" w:cs="Times New Roman" w:hint="eastAsia"/>
        </w:rPr>
        <w:t>个点数据标量，</w:t>
      </w:r>
      <w:r w:rsidRPr="00B53CA4">
        <w:rPr>
          <w:rFonts w:asciiTheme="minorEastAsia" w:hAnsiTheme="minorEastAsia" w:cs="Times New Roman"/>
          <w:position w:val="-14"/>
        </w:rPr>
        <w:object w:dxaOrig="440" w:dyaOrig="380" w14:anchorId="1B8CD7BB">
          <v:shape id="_x0000_i1197" type="#_x0000_t75" style="width:21.5pt;height:18.5pt" o:ole="">
            <v:imagedata r:id="rId205" o:title=""/>
            <o:lock v:ext="edit" aspectratio="f"/>
          </v:shape>
          <o:OLEObject Type="Embed" ProgID="Equation.DSMT4" ShapeID="_x0000_i1197" DrawAspect="Content" ObjectID="_1826363292" r:id="rId206"/>
        </w:object>
      </w:r>
      <w:r w:rsidRPr="009244FF">
        <w:rPr>
          <w:rFonts w:asciiTheme="minorEastAsia" w:hAnsiTheme="minorEastAsia" w:cs="Times New Roman" w:hint="eastAsia"/>
        </w:rPr>
        <w:t>指滑动窗口从预测开始点到预测截止点（电池的记录最大放电循环数）的滑动步数。</w:t>
      </w:r>
    </w:p>
    <w:p w14:paraId="7D378314" w14:textId="77777777" w:rsidR="00660AC4" w:rsidRPr="00660AC4" w:rsidRDefault="00660AC4" w:rsidP="00660AC4">
      <w:pPr>
        <w:rPr>
          <w:b/>
          <w:bCs/>
        </w:rPr>
      </w:pPr>
      <w:r w:rsidRPr="00660AC4">
        <w:rPr>
          <w:b/>
          <w:bCs/>
        </w:rPr>
        <w:t>4. 实验</w:t>
      </w:r>
    </w:p>
    <w:p w14:paraId="55AC82D6" w14:textId="77777777" w:rsidR="00660AC4" w:rsidRPr="00660AC4" w:rsidRDefault="00660AC4" w:rsidP="00660AC4">
      <w:pPr>
        <w:rPr>
          <w:b/>
          <w:bCs/>
        </w:rPr>
      </w:pPr>
      <w:r w:rsidRPr="00660AC4">
        <w:rPr>
          <w:b/>
          <w:bCs/>
        </w:rPr>
        <w:t>4.1 数据集</w:t>
      </w:r>
    </w:p>
    <w:p w14:paraId="1D600F6B" w14:textId="6688BA5C" w:rsidR="005212EC" w:rsidRDefault="005212EC" w:rsidP="005212EC">
      <w:pPr>
        <w:ind w:firstLineChars="200" w:firstLine="420"/>
        <w:rPr>
          <w:rFonts w:ascii="Times New Roman" w:hAnsi="Times New Roman" w:cs="Times New Roman"/>
        </w:rPr>
      </w:pPr>
      <w:r w:rsidRPr="00E42C05">
        <w:rPr>
          <w:rFonts w:ascii="Times New Roman" w:hAnsi="Times New Roman" w:cs="Times New Roman"/>
        </w:rPr>
        <w:t>为了验证所提模型的有效性，本文选用了</w:t>
      </w:r>
      <w:r w:rsidRPr="00E42C05">
        <w:rPr>
          <w:rFonts w:ascii="Times New Roman" w:hAnsi="Times New Roman" w:cs="Times New Roman"/>
        </w:rPr>
        <w:t>NASA</w:t>
      </w:r>
      <w:r w:rsidRPr="00E42C05">
        <w:rPr>
          <w:rFonts w:ascii="Times New Roman" w:hAnsi="Times New Roman" w:cs="Times New Roman"/>
        </w:rPr>
        <w:t>、</w:t>
      </w:r>
      <w:r w:rsidRPr="00E42C05">
        <w:rPr>
          <w:rFonts w:ascii="Times New Roman" w:hAnsi="Times New Roman" w:cs="Times New Roman"/>
        </w:rPr>
        <w:t>CALCE</w:t>
      </w:r>
      <w:r w:rsidRPr="00E42C05">
        <w:rPr>
          <w:rFonts w:ascii="Times New Roman" w:hAnsi="Times New Roman" w:cs="Times New Roman"/>
        </w:rPr>
        <w:t>和</w:t>
      </w:r>
      <w:r w:rsidRPr="00E42C05">
        <w:rPr>
          <w:rFonts w:ascii="Times New Roman" w:hAnsi="Times New Roman" w:cs="Times New Roman"/>
        </w:rPr>
        <w:t>WRBD</w:t>
      </w:r>
      <w:r w:rsidRPr="00E42C05">
        <w:rPr>
          <w:rFonts w:ascii="Times New Roman" w:hAnsi="Times New Roman" w:cs="Times New Roman"/>
        </w:rPr>
        <w:t>三大数据集，这些数据集提供了在不同实验条件下的电池退化信息。</w:t>
      </w:r>
    </w:p>
    <w:p w14:paraId="68DF4DBD" w14:textId="77777777" w:rsidR="005212EC" w:rsidRDefault="005212EC" w:rsidP="005212EC">
      <w:pPr>
        <w:rPr>
          <w:rFonts w:ascii="Times New Roman" w:hAnsi="Times New Roman" w:cs="Times New Roman"/>
          <w:b/>
          <w:bCs/>
        </w:rPr>
      </w:pPr>
      <w:r w:rsidRPr="00BE624C">
        <w:rPr>
          <w:rFonts w:ascii="Times New Roman" w:hAnsi="Times New Roman" w:cs="Times New Roman"/>
          <w:b/>
          <w:bCs/>
        </w:rPr>
        <w:t>NASA</w:t>
      </w:r>
      <w:r w:rsidRPr="00BE624C">
        <w:rPr>
          <w:rFonts w:ascii="Times New Roman" w:hAnsi="Times New Roman" w:cs="Times New Roman"/>
          <w:b/>
          <w:bCs/>
        </w:rPr>
        <w:t>数据集</w:t>
      </w:r>
    </w:p>
    <w:p w14:paraId="60269FA7" w14:textId="41AC43FA" w:rsidR="005212EC" w:rsidRPr="00E42C05" w:rsidRDefault="005212EC" w:rsidP="00BA11B5">
      <w:pPr>
        <w:ind w:firstLineChars="200" w:firstLine="420"/>
        <w:rPr>
          <w:rFonts w:ascii="Times New Roman" w:hAnsi="Times New Roman" w:cs="Times New Roman" w:hint="eastAsia"/>
        </w:rPr>
      </w:pPr>
      <w:r w:rsidRPr="00E42C05">
        <w:rPr>
          <w:rFonts w:ascii="Times New Roman" w:hAnsi="Times New Roman" w:cs="Times New Roman"/>
        </w:rPr>
        <w:t>NASA</w:t>
      </w:r>
      <w:r w:rsidRPr="00E42C05">
        <w:rPr>
          <w:rFonts w:ascii="Times New Roman" w:hAnsi="Times New Roman" w:cs="Times New Roman"/>
        </w:rPr>
        <w:t>数据集包括</w:t>
      </w:r>
      <w:r w:rsidRPr="00E42C05">
        <w:rPr>
          <w:rFonts w:ascii="Times New Roman" w:hAnsi="Times New Roman" w:cs="Times New Roman"/>
        </w:rPr>
        <w:t>18650</w:t>
      </w:r>
      <w:r w:rsidRPr="00E42C05">
        <w:rPr>
          <w:rFonts w:ascii="Times New Roman" w:hAnsi="Times New Roman" w:cs="Times New Roman"/>
        </w:rPr>
        <w:t>锂离子电池（</w:t>
      </w:r>
      <w:r w:rsidRPr="00E42C05">
        <w:rPr>
          <w:rFonts w:ascii="Times New Roman" w:hAnsi="Times New Roman" w:cs="Times New Roman"/>
        </w:rPr>
        <w:t>B0005</w:t>
      </w:r>
      <w:r w:rsidRPr="00E42C05">
        <w:rPr>
          <w:rFonts w:ascii="Times New Roman" w:hAnsi="Times New Roman" w:cs="Times New Roman"/>
        </w:rPr>
        <w:t>、</w:t>
      </w:r>
      <w:r w:rsidRPr="00E42C05">
        <w:rPr>
          <w:rFonts w:ascii="Times New Roman" w:hAnsi="Times New Roman" w:cs="Times New Roman"/>
        </w:rPr>
        <w:t>B0006</w:t>
      </w:r>
      <w:r w:rsidRPr="00E42C05">
        <w:rPr>
          <w:rFonts w:ascii="Times New Roman" w:hAnsi="Times New Roman" w:cs="Times New Roman"/>
        </w:rPr>
        <w:t>、</w:t>
      </w:r>
      <w:r w:rsidRPr="00E42C05">
        <w:rPr>
          <w:rFonts w:ascii="Times New Roman" w:hAnsi="Times New Roman" w:cs="Times New Roman"/>
        </w:rPr>
        <w:t>B0007</w:t>
      </w:r>
      <w:r w:rsidRPr="00E42C05">
        <w:rPr>
          <w:rFonts w:ascii="Times New Roman" w:hAnsi="Times New Roman" w:cs="Times New Roman"/>
        </w:rPr>
        <w:t>、</w:t>
      </w:r>
      <w:r w:rsidRPr="00E42C05">
        <w:rPr>
          <w:rFonts w:ascii="Times New Roman" w:hAnsi="Times New Roman" w:cs="Times New Roman"/>
        </w:rPr>
        <w:t>B0018</w:t>
      </w:r>
      <w:r w:rsidRPr="00E42C05">
        <w:rPr>
          <w:rFonts w:ascii="Times New Roman" w:hAnsi="Times New Roman" w:cs="Times New Roman"/>
        </w:rPr>
        <w:t>）的测试数据。这些测试在</w:t>
      </w:r>
      <w:r w:rsidRPr="00E42C05">
        <w:rPr>
          <w:rFonts w:ascii="Times New Roman" w:hAnsi="Times New Roman" w:cs="Times New Roman"/>
        </w:rPr>
        <w:t>24°C</w:t>
      </w:r>
      <w:r w:rsidRPr="00E42C05">
        <w:rPr>
          <w:rFonts w:ascii="Times New Roman" w:hAnsi="Times New Roman" w:cs="Times New Roman"/>
        </w:rPr>
        <w:t>的室温条件下进行，采用恒流（</w:t>
      </w:r>
      <w:r w:rsidRPr="00E42C05">
        <w:rPr>
          <w:rFonts w:ascii="Times New Roman" w:hAnsi="Times New Roman" w:cs="Times New Roman"/>
        </w:rPr>
        <w:t>CC</w:t>
      </w:r>
      <w:r w:rsidRPr="00E42C05">
        <w:rPr>
          <w:rFonts w:ascii="Times New Roman" w:hAnsi="Times New Roman" w:cs="Times New Roman"/>
        </w:rPr>
        <w:t>）模式以</w:t>
      </w:r>
      <w:r w:rsidRPr="00E42C05">
        <w:rPr>
          <w:rFonts w:ascii="Times New Roman" w:hAnsi="Times New Roman" w:cs="Times New Roman"/>
        </w:rPr>
        <w:t>1.5 A</w:t>
      </w:r>
      <w:r w:rsidRPr="00E42C05">
        <w:rPr>
          <w:rFonts w:ascii="Times New Roman" w:hAnsi="Times New Roman" w:cs="Times New Roman"/>
        </w:rPr>
        <w:t>电流充电至</w:t>
      </w:r>
      <w:r w:rsidRPr="00E42C05">
        <w:rPr>
          <w:rFonts w:ascii="Times New Roman" w:hAnsi="Times New Roman" w:cs="Times New Roman"/>
        </w:rPr>
        <w:t>4.2 V</w:t>
      </w:r>
      <w:r w:rsidRPr="00E42C05">
        <w:rPr>
          <w:rFonts w:ascii="Times New Roman" w:hAnsi="Times New Roman" w:cs="Times New Roman"/>
        </w:rPr>
        <w:t>，随后切换至恒压（</w:t>
      </w:r>
      <w:r w:rsidRPr="00E42C05">
        <w:rPr>
          <w:rFonts w:ascii="Times New Roman" w:hAnsi="Times New Roman" w:cs="Times New Roman"/>
        </w:rPr>
        <w:t>CV</w:t>
      </w:r>
      <w:r w:rsidRPr="00E42C05">
        <w:rPr>
          <w:rFonts w:ascii="Times New Roman" w:hAnsi="Times New Roman" w:cs="Times New Roman"/>
        </w:rPr>
        <w:t>）充电，直到电流降至</w:t>
      </w:r>
      <w:r w:rsidRPr="00E42C05">
        <w:rPr>
          <w:rFonts w:ascii="Times New Roman" w:hAnsi="Times New Roman" w:cs="Times New Roman"/>
        </w:rPr>
        <w:t>20 mA</w:t>
      </w:r>
      <w:r w:rsidRPr="00E42C05">
        <w:rPr>
          <w:rFonts w:ascii="Times New Roman" w:hAnsi="Times New Roman" w:cs="Times New Roman"/>
        </w:rPr>
        <w:t>。放电过程在恒流</w:t>
      </w:r>
      <w:r w:rsidRPr="00E42C05">
        <w:rPr>
          <w:rFonts w:ascii="Times New Roman" w:hAnsi="Times New Roman" w:cs="Times New Roman"/>
        </w:rPr>
        <w:t>2 A</w:t>
      </w:r>
      <w:r w:rsidRPr="00E42C05">
        <w:rPr>
          <w:rFonts w:ascii="Times New Roman" w:hAnsi="Times New Roman" w:cs="Times New Roman"/>
        </w:rPr>
        <w:t>下进行，截止电压分别为</w:t>
      </w:r>
      <w:r w:rsidRPr="00E42C05">
        <w:rPr>
          <w:rFonts w:ascii="Times New Roman" w:hAnsi="Times New Roman" w:cs="Times New Roman"/>
        </w:rPr>
        <w:t>2.7 V</w:t>
      </w:r>
      <w:r w:rsidRPr="00E42C05">
        <w:rPr>
          <w:rFonts w:ascii="Times New Roman" w:hAnsi="Times New Roman" w:cs="Times New Roman"/>
        </w:rPr>
        <w:t>、</w:t>
      </w:r>
      <w:r w:rsidRPr="00E42C05">
        <w:rPr>
          <w:rFonts w:ascii="Times New Roman" w:hAnsi="Times New Roman" w:cs="Times New Roman"/>
        </w:rPr>
        <w:t>2.5 V</w:t>
      </w:r>
      <w:r w:rsidRPr="00E42C05">
        <w:rPr>
          <w:rFonts w:ascii="Times New Roman" w:hAnsi="Times New Roman" w:cs="Times New Roman"/>
        </w:rPr>
        <w:t>、</w:t>
      </w:r>
      <w:r w:rsidRPr="00E42C05">
        <w:rPr>
          <w:rFonts w:ascii="Times New Roman" w:hAnsi="Times New Roman" w:cs="Times New Roman"/>
        </w:rPr>
        <w:t>2.2 V</w:t>
      </w:r>
      <w:r w:rsidRPr="00E42C05">
        <w:rPr>
          <w:rFonts w:ascii="Times New Roman" w:hAnsi="Times New Roman" w:cs="Times New Roman"/>
        </w:rPr>
        <w:t>和</w:t>
      </w:r>
      <w:r w:rsidRPr="00E42C05">
        <w:rPr>
          <w:rFonts w:ascii="Times New Roman" w:hAnsi="Times New Roman" w:cs="Times New Roman"/>
        </w:rPr>
        <w:t>2.5 V</w:t>
      </w:r>
      <w:r w:rsidRPr="00E42C05">
        <w:rPr>
          <w:rFonts w:ascii="Times New Roman" w:hAnsi="Times New Roman" w:cs="Times New Roman"/>
        </w:rPr>
        <w:t>。电池寿命终止（</w:t>
      </w:r>
      <w:r w:rsidRPr="00E42C05">
        <w:rPr>
          <w:rFonts w:ascii="Times New Roman" w:hAnsi="Times New Roman" w:cs="Times New Roman"/>
        </w:rPr>
        <w:t>EOL</w:t>
      </w:r>
      <w:r w:rsidRPr="00E42C05">
        <w:rPr>
          <w:rFonts w:ascii="Times New Roman" w:hAnsi="Times New Roman" w:cs="Times New Roman"/>
        </w:rPr>
        <w:t>）标准为电池容量衰减至初始额定容量的</w:t>
      </w:r>
      <w:r w:rsidRPr="00E42C05">
        <w:rPr>
          <w:rFonts w:ascii="Times New Roman" w:hAnsi="Times New Roman" w:cs="Times New Roman"/>
        </w:rPr>
        <w:t>30%</w:t>
      </w:r>
      <w:r w:rsidRPr="00E42C05">
        <w:rPr>
          <w:rFonts w:ascii="Times New Roman" w:hAnsi="Times New Roman" w:cs="Times New Roman"/>
        </w:rPr>
        <w:t>，即从</w:t>
      </w:r>
      <w:r w:rsidRPr="00E42C05">
        <w:rPr>
          <w:rFonts w:ascii="Times New Roman" w:hAnsi="Times New Roman" w:cs="Times New Roman"/>
        </w:rPr>
        <w:t>2 Ah</w:t>
      </w:r>
      <w:r w:rsidRPr="00E42C05">
        <w:rPr>
          <w:rFonts w:ascii="Times New Roman" w:hAnsi="Times New Roman" w:cs="Times New Roman"/>
        </w:rPr>
        <w:t>降至约</w:t>
      </w:r>
      <w:r w:rsidRPr="00E42C05">
        <w:rPr>
          <w:rFonts w:ascii="Times New Roman" w:hAnsi="Times New Roman" w:cs="Times New Roman"/>
        </w:rPr>
        <w:t>1.4 Ah</w:t>
      </w:r>
      <w:r w:rsidRPr="00E42C05">
        <w:rPr>
          <w:rFonts w:ascii="Times New Roman" w:hAnsi="Times New Roman" w:cs="Times New Roman"/>
        </w:rPr>
        <w:t>。该数据集详细记录了不同工况下的退化趋势，是电池</w:t>
      </w:r>
      <w:r w:rsidRPr="00E42C05">
        <w:rPr>
          <w:rFonts w:ascii="Times New Roman" w:hAnsi="Times New Roman" w:cs="Times New Roman"/>
        </w:rPr>
        <w:t>SOH</w:t>
      </w:r>
      <w:r w:rsidRPr="00E42C05">
        <w:rPr>
          <w:rFonts w:ascii="Times New Roman" w:hAnsi="Times New Roman" w:cs="Times New Roman"/>
        </w:rPr>
        <w:t>预测领域中常用的基准数据集。</w:t>
      </w:r>
    </w:p>
    <w:p w14:paraId="44C7ADFF" w14:textId="77777777" w:rsidR="005212EC" w:rsidRDefault="005212EC" w:rsidP="005212EC">
      <w:pPr>
        <w:rPr>
          <w:rFonts w:ascii="Times New Roman" w:hAnsi="Times New Roman" w:cs="Times New Roman"/>
          <w:b/>
          <w:bCs/>
        </w:rPr>
      </w:pPr>
      <w:r w:rsidRPr="00BE624C">
        <w:rPr>
          <w:rFonts w:ascii="Times New Roman" w:hAnsi="Times New Roman" w:cs="Times New Roman"/>
          <w:b/>
          <w:bCs/>
        </w:rPr>
        <w:t>CALCE</w:t>
      </w:r>
      <w:r w:rsidRPr="00BE624C">
        <w:rPr>
          <w:rFonts w:ascii="Times New Roman" w:hAnsi="Times New Roman" w:cs="Times New Roman"/>
          <w:b/>
          <w:bCs/>
        </w:rPr>
        <w:t>数据集</w:t>
      </w:r>
    </w:p>
    <w:p w14:paraId="10CAD0A4" w14:textId="08B89FF2" w:rsidR="005212EC" w:rsidRDefault="005212EC" w:rsidP="005212EC">
      <w:pPr>
        <w:ind w:firstLineChars="200" w:firstLine="420"/>
        <w:rPr>
          <w:rFonts w:ascii="Times New Roman" w:hAnsi="Times New Roman" w:cs="Times New Roman"/>
        </w:rPr>
      </w:pPr>
      <w:r w:rsidRPr="00E42C05">
        <w:rPr>
          <w:rFonts w:ascii="Times New Roman" w:hAnsi="Times New Roman" w:cs="Times New Roman"/>
        </w:rPr>
        <w:t>CALCE</w:t>
      </w:r>
      <w:r w:rsidRPr="00E42C05">
        <w:rPr>
          <w:rFonts w:ascii="Times New Roman" w:hAnsi="Times New Roman" w:cs="Times New Roman"/>
        </w:rPr>
        <w:t>数据集由先进生命周期工程中心（</w:t>
      </w:r>
      <w:r w:rsidRPr="00E42C05">
        <w:rPr>
          <w:rFonts w:ascii="Times New Roman" w:hAnsi="Times New Roman" w:cs="Times New Roman"/>
        </w:rPr>
        <w:t>CALCE</w:t>
      </w:r>
      <w:r w:rsidRPr="00E42C05">
        <w:rPr>
          <w:rFonts w:ascii="Times New Roman" w:hAnsi="Times New Roman" w:cs="Times New Roman"/>
        </w:rPr>
        <w:t>）提供，包含四个电池（</w:t>
      </w:r>
      <w:r w:rsidRPr="00E42C05">
        <w:rPr>
          <w:rFonts w:ascii="Times New Roman" w:hAnsi="Times New Roman" w:cs="Times New Roman"/>
        </w:rPr>
        <w:t>CS2_35</w:t>
      </w:r>
      <w:r w:rsidRPr="00E42C05">
        <w:rPr>
          <w:rFonts w:ascii="Times New Roman" w:hAnsi="Times New Roman" w:cs="Times New Roman"/>
        </w:rPr>
        <w:t>、</w:t>
      </w:r>
      <w:r w:rsidRPr="00E42C05">
        <w:rPr>
          <w:rFonts w:ascii="Times New Roman" w:hAnsi="Times New Roman" w:cs="Times New Roman"/>
        </w:rPr>
        <w:t>CS2_36</w:t>
      </w:r>
      <w:r w:rsidRPr="00E42C05">
        <w:rPr>
          <w:rFonts w:ascii="Times New Roman" w:hAnsi="Times New Roman" w:cs="Times New Roman"/>
        </w:rPr>
        <w:t>、</w:t>
      </w:r>
      <w:r w:rsidRPr="00E42C05">
        <w:rPr>
          <w:rFonts w:ascii="Times New Roman" w:hAnsi="Times New Roman" w:cs="Times New Roman"/>
        </w:rPr>
        <w:t>CS2_37</w:t>
      </w:r>
      <w:r w:rsidRPr="00E42C05">
        <w:rPr>
          <w:rFonts w:ascii="Times New Roman" w:hAnsi="Times New Roman" w:cs="Times New Roman"/>
        </w:rPr>
        <w:t>、</w:t>
      </w:r>
      <w:r w:rsidRPr="00E42C05">
        <w:rPr>
          <w:rFonts w:ascii="Times New Roman" w:hAnsi="Times New Roman" w:cs="Times New Roman"/>
        </w:rPr>
        <w:t>CS2_38</w:t>
      </w:r>
      <w:r w:rsidRPr="00E42C05">
        <w:rPr>
          <w:rFonts w:ascii="Times New Roman" w:hAnsi="Times New Roman" w:cs="Times New Roman"/>
        </w:rPr>
        <w:t>）的数据。测试在</w:t>
      </w:r>
      <w:r w:rsidRPr="00E42C05">
        <w:rPr>
          <w:rFonts w:ascii="Times New Roman" w:hAnsi="Times New Roman" w:cs="Times New Roman"/>
        </w:rPr>
        <w:t>1°C</w:t>
      </w:r>
      <w:r w:rsidRPr="00E42C05">
        <w:rPr>
          <w:rFonts w:ascii="Times New Roman" w:hAnsi="Times New Roman" w:cs="Times New Roman"/>
        </w:rPr>
        <w:t>的控制温度下进行，充电采用恒流模式至</w:t>
      </w:r>
      <w:r w:rsidRPr="00E42C05">
        <w:rPr>
          <w:rFonts w:ascii="Times New Roman" w:hAnsi="Times New Roman" w:cs="Times New Roman"/>
        </w:rPr>
        <w:t>4.2 V</w:t>
      </w:r>
      <w:r w:rsidRPr="00E42C05">
        <w:rPr>
          <w:rFonts w:ascii="Times New Roman" w:hAnsi="Times New Roman" w:cs="Times New Roman"/>
        </w:rPr>
        <w:t>后切换至恒压充电，直至电流降至</w:t>
      </w:r>
      <w:r w:rsidRPr="00E42C05">
        <w:rPr>
          <w:rFonts w:ascii="Times New Roman" w:hAnsi="Times New Roman" w:cs="Times New Roman"/>
        </w:rPr>
        <w:t>20 mA</w:t>
      </w:r>
      <w:r w:rsidRPr="00E42C05">
        <w:rPr>
          <w:rFonts w:ascii="Times New Roman" w:hAnsi="Times New Roman" w:cs="Times New Roman"/>
        </w:rPr>
        <w:t>。放电以恒流模式进行，截止电压为</w:t>
      </w:r>
      <w:r w:rsidRPr="00E42C05">
        <w:rPr>
          <w:rFonts w:ascii="Times New Roman" w:hAnsi="Times New Roman" w:cs="Times New Roman"/>
        </w:rPr>
        <w:t>2.7 V</w:t>
      </w:r>
      <w:r w:rsidRPr="00E42C05">
        <w:rPr>
          <w:rFonts w:ascii="Times New Roman" w:hAnsi="Times New Roman" w:cs="Times New Roman"/>
        </w:rPr>
        <w:t>。</w:t>
      </w:r>
      <w:r w:rsidRPr="00E42C05">
        <w:rPr>
          <w:rFonts w:ascii="Times New Roman" w:hAnsi="Times New Roman" w:cs="Times New Roman"/>
        </w:rPr>
        <w:t>EOL</w:t>
      </w:r>
      <w:r w:rsidRPr="00E42C05">
        <w:rPr>
          <w:rFonts w:ascii="Times New Roman" w:hAnsi="Times New Roman" w:cs="Times New Roman"/>
        </w:rPr>
        <w:t>标准同样定义为额定容量下降</w:t>
      </w:r>
      <w:r w:rsidRPr="00E42C05">
        <w:rPr>
          <w:rFonts w:ascii="Times New Roman" w:hAnsi="Times New Roman" w:cs="Times New Roman"/>
        </w:rPr>
        <w:t>30%</w:t>
      </w:r>
      <w:r w:rsidRPr="00E42C05">
        <w:rPr>
          <w:rFonts w:ascii="Times New Roman" w:hAnsi="Times New Roman" w:cs="Times New Roman"/>
        </w:rPr>
        <w:t>，即从</w:t>
      </w:r>
      <w:r w:rsidRPr="00E42C05">
        <w:rPr>
          <w:rFonts w:ascii="Times New Roman" w:hAnsi="Times New Roman" w:cs="Times New Roman"/>
        </w:rPr>
        <w:t>1.1 Ah</w:t>
      </w:r>
      <w:r w:rsidRPr="00E42C05">
        <w:rPr>
          <w:rFonts w:ascii="Times New Roman" w:hAnsi="Times New Roman" w:cs="Times New Roman"/>
        </w:rPr>
        <w:t>降至约</w:t>
      </w:r>
      <w:r w:rsidRPr="00E42C05">
        <w:rPr>
          <w:rFonts w:ascii="Times New Roman" w:hAnsi="Times New Roman" w:cs="Times New Roman"/>
        </w:rPr>
        <w:t>0.77 Ah</w:t>
      </w:r>
      <w:r w:rsidRPr="00E42C05">
        <w:rPr>
          <w:rFonts w:ascii="Times New Roman" w:hAnsi="Times New Roman" w:cs="Times New Roman"/>
        </w:rPr>
        <w:t>。该数据集捕捉了在严格实验室条件下的退化特性，为</w:t>
      </w:r>
      <w:r w:rsidRPr="00E42C05">
        <w:rPr>
          <w:rFonts w:ascii="Times New Roman" w:hAnsi="Times New Roman" w:cs="Times New Roman"/>
        </w:rPr>
        <w:t>SOH</w:t>
      </w:r>
      <w:r w:rsidRPr="00E42C05">
        <w:rPr>
          <w:rFonts w:ascii="Times New Roman" w:hAnsi="Times New Roman" w:cs="Times New Roman"/>
        </w:rPr>
        <w:t>预测建模提供了宝贵的数据支持。</w:t>
      </w:r>
    </w:p>
    <w:p w14:paraId="1B4FE17E" w14:textId="77777777" w:rsidR="005212EC" w:rsidRDefault="005212EC" w:rsidP="005212EC">
      <w:pPr>
        <w:rPr>
          <w:rFonts w:ascii="Times New Roman" w:hAnsi="Times New Roman" w:cs="Times New Roman"/>
          <w:b/>
          <w:bCs/>
        </w:rPr>
      </w:pPr>
      <w:r w:rsidRPr="00BE624C">
        <w:rPr>
          <w:rFonts w:ascii="Times New Roman" w:hAnsi="Times New Roman" w:cs="Times New Roman"/>
          <w:b/>
          <w:bCs/>
        </w:rPr>
        <w:t>WRBD</w:t>
      </w:r>
      <w:r w:rsidRPr="00BE624C">
        <w:rPr>
          <w:rFonts w:ascii="Times New Roman" w:hAnsi="Times New Roman" w:cs="Times New Roman"/>
          <w:b/>
          <w:bCs/>
        </w:rPr>
        <w:t>数据集</w:t>
      </w:r>
    </w:p>
    <w:p w14:paraId="720EB590" w14:textId="09EF701A" w:rsidR="005212EC" w:rsidRDefault="005212EC" w:rsidP="005212EC">
      <w:pPr>
        <w:ind w:firstLineChars="200" w:firstLine="420"/>
        <w:rPr>
          <w:rFonts w:ascii="Times New Roman" w:hAnsi="Times New Roman" w:cs="Times New Roman"/>
        </w:rPr>
      </w:pPr>
      <w:r w:rsidRPr="00E42C05">
        <w:rPr>
          <w:rFonts w:ascii="Times New Roman" w:hAnsi="Times New Roman" w:cs="Times New Roman"/>
        </w:rPr>
        <w:t>温州随机电池数据集（</w:t>
      </w:r>
      <w:r w:rsidRPr="00E42C05">
        <w:rPr>
          <w:rFonts w:ascii="Times New Roman" w:hAnsi="Times New Roman" w:cs="Times New Roman"/>
        </w:rPr>
        <w:t>WRBD</w:t>
      </w:r>
      <w:r w:rsidRPr="00E42C05">
        <w:rPr>
          <w:rFonts w:ascii="Times New Roman" w:hAnsi="Times New Roman" w:cs="Times New Roman"/>
        </w:rPr>
        <w:t>）</w:t>
      </w:r>
      <w:r w:rsidRPr="003D7927">
        <w:rPr>
          <w:rFonts w:ascii="Times New Roman" w:hAnsi="Times New Roman" w:cs="Times New Roman"/>
        </w:rPr>
        <w:t>(Lyu et al., 2024</w:t>
      </w:r>
      <w:r>
        <w:rPr>
          <w:rFonts w:ascii="Times New Roman" w:hAnsi="Times New Roman" w:cs="Times New Roman" w:hint="eastAsia"/>
        </w:rPr>
        <w:t>，详见原文</w:t>
      </w:r>
      <w:r w:rsidRPr="003D7927">
        <w:rPr>
          <w:rFonts w:ascii="Times New Roman" w:hAnsi="Times New Roman" w:cs="Times New Roman"/>
        </w:rPr>
        <w:t>)</w:t>
      </w:r>
      <w:r w:rsidRPr="00E42C05">
        <w:rPr>
          <w:rFonts w:ascii="Times New Roman" w:hAnsi="Times New Roman" w:cs="Times New Roman"/>
        </w:rPr>
        <w:t>由本实验室采集与处理，用以补充</w:t>
      </w:r>
      <w:r w:rsidRPr="00E42C05">
        <w:rPr>
          <w:rFonts w:ascii="Times New Roman" w:hAnsi="Times New Roman" w:cs="Times New Roman"/>
        </w:rPr>
        <w:t>NASA</w:t>
      </w:r>
      <w:r w:rsidRPr="00E42C05">
        <w:rPr>
          <w:rFonts w:ascii="Times New Roman" w:hAnsi="Times New Roman" w:cs="Times New Roman"/>
        </w:rPr>
        <w:t>和</w:t>
      </w:r>
      <w:r w:rsidRPr="00E42C05">
        <w:rPr>
          <w:rFonts w:ascii="Times New Roman" w:hAnsi="Times New Roman" w:cs="Times New Roman"/>
        </w:rPr>
        <w:t>CALCE</w:t>
      </w:r>
      <w:r w:rsidRPr="00E42C05">
        <w:rPr>
          <w:rFonts w:ascii="Times New Roman" w:hAnsi="Times New Roman" w:cs="Times New Roman"/>
        </w:rPr>
        <w:t>的公共数据集。</w:t>
      </w:r>
      <w:r w:rsidRPr="00E42C05">
        <w:rPr>
          <w:rFonts w:ascii="Times New Roman" w:hAnsi="Times New Roman" w:cs="Times New Roman"/>
        </w:rPr>
        <w:t>WRBD</w:t>
      </w:r>
      <w:r w:rsidRPr="00E42C05">
        <w:rPr>
          <w:rFonts w:ascii="Times New Roman" w:hAnsi="Times New Roman" w:cs="Times New Roman"/>
        </w:rPr>
        <w:t>数据集包含四个锂离子电池（</w:t>
      </w:r>
      <w:r w:rsidRPr="00E42C05">
        <w:rPr>
          <w:rFonts w:ascii="Times New Roman" w:hAnsi="Times New Roman" w:cs="Times New Roman"/>
        </w:rPr>
        <w:t>A</w:t>
      </w:r>
      <w:r>
        <w:rPr>
          <w:rFonts w:ascii="Times New Roman" w:hAnsi="Times New Roman" w:cs="Times New Roman" w:hint="eastAsia"/>
        </w:rPr>
        <w:t>_</w:t>
      </w:r>
      <w:r w:rsidRPr="00E42C05">
        <w:rPr>
          <w:rFonts w:ascii="Times New Roman" w:hAnsi="Times New Roman" w:cs="Times New Roman"/>
        </w:rPr>
        <w:t>001</w:t>
      </w:r>
      <w:r w:rsidRPr="00E42C05">
        <w:rPr>
          <w:rFonts w:ascii="Times New Roman" w:hAnsi="Times New Roman" w:cs="Times New Roman"/>
        </w:rPr>
        <w:t>、</w:t>
      </w:r>
      <w:r w:rsidRPr="00E42C05">
        <w:rPr>
          <w:rFonts w:ascii="Times New Roman" w:hAnsi="Times New Roman" w:cs="Times New Roman"/>
        </w:rPr>
        <w:t>A</w:t>
      </w:r>
      <w:r>
        <w:rPr>
          <w:rFonts w:ascii="Times New Roman" w:hAnsi="Times New Roman" w:cs="Times New Roman" w:hint="eastAsia"/>
        </w:rPr>
        <w:t>_</w:t>
      </w:r>
      <w:r w:rsidRPr="00E42C05">
        <w:rPr>
          <w:rFonts w:ascii="Times New Roman" w:hAnsi="Times New Roman" w:cs="Times New Roman"/>
        </w:rPr>
        <w:t>003</w:t>
      </w:r>
      <w:r w:rsidRPr="00E42C05">
        <w:rPr>
          <w:rFonts w:ascii="Times New Roman" w:hAnsi="Times New Roman" w:cs="Times New Roman"/>
        </w:rPr>
        <w:t>、</w:t>
      </w:r>
      <w:r w:rsidRPr="00E42C05">
        <w:rPr>
          <w:rFonts w:ascii="Times New Roman" w:hAnsi="Times New Roman" w:cs="Times New Roman"/>
        </w:rPr>
        <w:t>A</w:t>
      </w:r>
      <w:r>
        <w:rPr>
          <w:rFonts w:ascii="Times New Roman" w:hAnsi="Times New Roman" w:cs="Times New Roman" w:hint="eastAsia"/>
        </w:rPr>
        <w:t>_</w:t>
      </w:r>
      <w:r w:rsidRPr="00E42C05">
        <w:rPr>
          <w:rFonts w:ascii="Times New Roman" w:hAnsi="Times New Roman" w:cs="Times New Roman"/>
        </w:rPr>
        <w:t>004</w:t>
      </w:r>
      <w:r w:rsidRPr="00E42C05">
        <w:rPr>
          <w:rFonts w:ascii="Times New Roman" w:hAnsi="Times New Roman" w:cs="Times New Roman"/>
        </w:rPr>
        <w:t>、</w:t>
      </w:r>
      <w:r w:rsidRPr="00E42C05">
        <w:rPr>
          <w:rFonts w:ascii="Times New Roman" w:hAnsi="Times New Roman" w:cs="Times New Roman"/>
        </w:rPr>
        <w:t>A</w:t>
      </w:r>
      <w:r>
        <w:rPr>
          <w:rFonts w:ascii="Times New Roman" w:hAnsi="Times New Roman" w:cs="Times New Roman" w:hint="eastAsia"/>
        </w:rPr>
        <w:t>_</w:t>
      </w:r>
      <w:r w:rsidRPr="00E42C05">
        <w:rPr>
          <w:rFonts w:ascii="Times New Roman" w:hAnsi="Times New Roman" w:cs="Times New Roman"/>
        </w:rPr>
        <w:t>006</w:t>
      </w:r>
      <w:r w:rsidRPr="00E42C05">
        <w:rPr>
          <w:rFonts w:ascii="Times New Roman" w:hAnsi="Times New Roman" w:cs="Times New Roman"/>
        </w:rPr>
        <w:t>）的数据，这些电池均在标准的恒流</w:t>
      </w:r>
      <w:r w:rsidRPr="00E42C05">
        <w:rPr>
          <w:rFonts w:ascii="Times New Roman" w:hAnsi="Times New Roman" w:cs="Times New Roman"/>
        </w:rPr>
        <w:t>/</w:t>
      </w:r>
      <w:r w:rsidRPr="00E42C05">
        <w:rPr>
          <w:rFonts w:ascii="Times New Roman" w:hAnsi="Times New Roman" w:cs="Times New Roman"/>
        </w:rPr>
        <w:t>恒压协议下测试。充电过程以</w:t>
      </w:r>
      <w:r w:rsidRPr="00E42C05">
        <w:rPr>
          <w:rFonts w:ascii="Times New Roman" w:hAnsi="Times New Roman" w:cs="Times New Roman"/>
        </w:rPr>
        <w:t>1C</w:t>
      </w:r>
      <w:r w:rsidRPr="00E42C05">
        <w:rPr>
          <w:rFonts w:ascii="Times New Roman" w:hAnsi="Times New Roman" w:cs="Times New Roman"/>
        </w:rPr>
        <w:t>电流充至</w:t>
      </w:r>
      <w:r w:rsidRPr="00E42C05">
        <w:rPr>
          <w:rFonts w:ascii="Times New Roman" w:hAnsi="Times New Roman" w:cs="Times New Roman"/>
        </w:rPr>
        <w:t>4.2 V</w:t>
      </w:r>
      <w:r w:rsidRPr="00E42C05">
        <w:rPr>
          <w:rFonts w:ascii="Times New Roman" w:hAnsi="Times New Roman" w:cs="Times New Roman"/>
        </w:rPr>
        <w:t>后切换至恒压模式，直到电流降至</w:t>
      </w:r>
      <w:r w:rsidRPr="00E42C05">
        <w:rPr>
          <w:rFonts w:ascii="Times New Roman" w:hAnsi="Times New Roman" w:cs="Times New Roman"/>
        </w:rPr>
        <w:t>0.05C</w:t>
      </w:r>
      <w:r w:rsidRPr="00E42C05">
        <w:rPr>
          <w:rFonts w:ascii="Times New Roman" w:hAnsi="Times New Roman" w:cs="Times New Roman"/>
        </w:rPr>
        <w:t>。放电过程以</w:t>
      </w:r>
      <w:r w:rsidRPr="00E42C05">
        <w:rPr>
          <w:rFonts w:ascii="Times New Roman" w:hAnsi="Times New Roman" w:cs="Times New Roman"/>
        </w:rPr>
        <w:t>1C</w:t>
      </w:r>
      <w:r w:rsidRPr="00E42C05">
        <w:rPr>
          <w:rFonts w:ascii="Times New Roman" w:hAnsi="Times New Roman" w:cs="Times New Roman"/>
        </w:rPr>
        <w:t>电流至截止电压</w:t>
      </w:r>
      <w:r w:rsidRPr="00E42C05">
        <w:rPr>
          <w:rFonts w:ascii="Times New Roman" w:hAnsi="Times New Roman" w:cs="Times New Roman"/>
        </w:rPr>
        <w:t>2.75 V</w:t>
      </w:r>
      <w:r w:rsidRPr="00E42C05">
        <w:rPr>
          <w:rFonts w:ascii="Times New Roman" w:hAnsi="Times New Roman" w:cs="Times New Roman"/>
        </w:rPr>
        <w:t>完成。测试均在室温条件下进行，并定期记录容量衰减情况。</w:t>
      </w:r>
      <w:r w:rsidRPr="00E42C05">
        <w:rPr>
          <w:rFonts w:ascii="Times New Roman" w:hAnsi="Times New Roman" w:cs="Times New Roman"/>
        </w:rPr>
        <w:t>EOL</w:t>
      </w:r>
      <w:r w:rsidRPr="00E42C05">
        <w:rPr>
          <w:rFonts w:ascii="Times New Roman" w:hAnsi="Times New Roman" w:cs="Times New Roman"/>
        </w:rPr>
        <w:t>标准为容量从</w:t>
      </w:r>
      <w:r w:rsidRPr="00E42C05">
        <w:rPr>
          <w:rFonts w:ascii="Times New Roman" w:hAnsi="Times New Roman" w:cs="Times New Roman"/>
        </w:rPr>
        <w:t>1.0 Ah</w:t>
      </w:r>
      <w:r w:rsidRPr="00E42C05">
        <w:rPr>
          <w:rFonts w:ascii="Times New Roman" w:hAnsi="Times New Roman" w:cs="Times New Roman"/>
        </w:rPr>
        <w:t>降至约</w:t>
      </w:r>
      <w:r w:rsidRPr="00E42C05">
        <w:rPr>
          <w:rFonts w:ascii="Times New Roman" w:hAnsi="Times New Roman" w:cs="Times New Roman"/>
        </w:rPr>
        <w:t>0.7 Ah</w:t>
      </w:r>
      <w:r w:rsidRPr="00E42C05">
        <w:rPr>
          <w:rFonts w:ascii="Times New Roman" w:hAnsi="Times New Roman" w:cs="Times New Roman"/>
        </w:rPr>
        <w:t>。</w:t>
      </w:r>
      <w:r w:rsidRPr="00E42C05">
        <w:rPr>
          <w:rFonts w:ascii="Times New Roman" w:hAnsi="Times New Roman" w:cs="Times New Roman"/>
        </w:rPr>
        <w:t>WRBD</w:t>
      </w:r>
      <w:r w:rsidRPr="00E42C05">
        <w:rPr>
          <w:rFonts w:ascii="Times New Roman" w:hAnsi="Times New Roman" w:cs="Times New Roman"/>
        </w:rPr>
        <w:t>数据集提供了独特的、高质量的退化数据，增加了训练和评估过程的多样性与鲁棒性。</w:t>
      </w:r>
    </w:p>
    <w:p w14:paraId="6F4A6BB4" w14:textId="77777777" w:rsidR="006C6802" w:rsidRDefault="006C6802" w:rsidP="006C6802">
      <w:pPr>
        <w:rPr>
          <w:rFonts w:ascii="Times New Roman" w:hAnsi="Times New Roman" w:cs="Times New Roman"/>
        </w:rPr>
      </w:pPr>
      <w:r>
        <w:rPr>
          <w:noProof/>
        </w:rPr>
        <w:lastRenderedPageBreak/>
        <w:drawing>
          <wp:inline distT="0" distB="0" distL="0" distR="0" wp14:anchorId="1512C869" wp14:editId="0C9F2CE7">
            <wp:extent cx="1701946" cy="1185788"/>
            <wp:effectExtent l="0" t="0" r="0" b="0"/>
            <wp:docPr id="2094350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350083" name=""/>
                    <pic:cNvPicPr/>
                  </pic:nvPicPr>
                  <pic:blipFill>
                    <a:blip r:embed="rId207"/>
                    <a:stretch>
                      <a:fillRect/>
                    </a:stretch>
                  </pic:blipFill>
                  <pic:spPr>
                    <a:xfrm>
                      <a:off x="0" y="0"/>
                      <a:ext cx="1720996" cy="1199061"/>
                    </a:xfrm>
                    <a:prstGeom prst="rect">
                      <a:avLst/>
                    </a:prstGeom>
                  </pic:spPr>
                </pic:pic>
              </a:graphicData>
            </a:graphic>
          </wp:inline>
        </w:drawing>
      </w:r>
      <w:r>
        <w:rPr>
          <w:noProof/>
        </w:rPr>
        <w:drawing>
          <wp:inline distT="0" distB="0" distL="0" distR="0" wp14:anchorId="518A5BB4" wp14:editId="43ECF4A9">
            <wp:extent cx="1736874" cy="1205105"/>
            <wp:effectExtent l="0" t="0" r="0" b="0"/>
            <wp:docPr id="146109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095864" name=""/>
                    <pic:cNvPicPr/>
                  </pic:nvPicPr>
                  <pic:blipFill>
                    <a:blip r:embed="rId208"/>
                    <a:stretch>
                      <a:fillRect/>
                    </a:stretch>
                  </pic:blipFill>
                  <pic:spPr>
                    <a:xfrm>
                      <a:off x="0" y="0"/>
                      <a:ext cx="1744735" cy="1210559"/>
                    </a:xfrm>
                    <a:prstGeom prst="rect">
                      <a:avLst/>
                    </a:prstGeom>
                  </pic:spPr>
                </pic:pic>
              </a:graphicData>
            </a:graphic>
          </wp:inline>
        </w:drawing>
      </w:r>
      <w:r>
        <w:rPr>
          <w:noProof/>
        </w:rPr>
        <w:drawing>
          <wp:inline distT="0" distB="0" distL="0" distR="0" wp14:anchorId="7472E34A" wp14:editId="76867D4C">
            <wp:extent cx="1710262" cy="1199820"/>
            <wp:effectExtent l="0" t="0" r="0" b="0"/>
            <wp:docPr id="4552893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289302" name=""/>
                    <pic:cNvPicPr/>
                  </pic:nvPicPr>
                  <pic:blipFill>
                    <a:blip r:embed="rId209"/>
                    <a:stretch>
                      <a:fillRect/>
                    </a:stretch>
                  </pic:blipFill>
                  <pic:spPr>
                    <a:xfrm>
                      <a:off x="0" y="0"/>
                      <a:ext cx="1729382" cy="1213233"/>
                    </a:xfrm>
                    <a:prstGeom prst="rect">
                      <a:avLst/>
                    </a:prstGeom>
                  </pic:spPr>
                </pic:pic>
              </a:graphicData>
            </a:graphic>
          </wp:inline>
        </w:drawing>
      </w:r>
    </w:p>
    <w:p w14:paraId="2C30B88F" w14:textId="4B061BCB" w:rsidR="00042CBA" w:rsidRDefault="00042CBA" w:rsidP="00042CBA">
      <w:pPr>
        <w:rPr>
          <w:rFonts w:ascii="Times New Roman" w:eastAsia="宋体" w:hAnsi="Times New Roman" w:cs="Times New Roman"/>
          <w:b/>
          <w:bCs/>
          <w:color w:val="000000" w:themeColor="text1"/>
        </w:rPr>
      </w:pPr>
      <w:r w:rsidRPr="00660AC4">
        <w:rPr>
          <w:b/>
          <w:bCs/>
        </w:rPr>
        <w:t xml:space="preserve">4.2 </w:t>
      </w:r>
      <w:r w:rsidR="0065636E">
        <w:rPr>
          <w:rFonts w:ascii="Times New Roman" w:eastAsia="宋体" w:hAnsi="Times New Roman" w:cs="Times New Roman" w:hint="eastAsia"/>
          <w:b/>
          <w:bCs/>
          <w:color w:val="000000" w:themeColor="text1"/>
        </w:rPr>
        <w:t>结果与讨论</w:t>
      </w:r>
    </w:p>
    <w:p w14:paraId="3C12E657" w14:textId="01F6BEDD" w:rsidR="0065636E" w:rsidRPr="00660AC4" w:rsidRDefault="0065636E" w:rsidP="00042CBA">
      <w:pPr>
        <w:rPr>
          <w:rFonts w:hint="eastAsia"/>
          <w:b/>
          <w:bCs/>
        </w:rPr>
      </w:pPr>
      <w:r>
        <w:rPr>
          <w:rFonts w:ascii="Times New Roman" w:eastAsia="宋体" w:hAnsi="Times New Roman" w:cs="Times New Roman" w:hint="eastAsia"/>
          <w:b/>
          <w:bCs/>
          <w:color w:val="000000" w:themeColor="text1"/>
        </w:rPr>
        <w:t>4.2.1</w:t>
      </w:r>
      <w:r w:rsidRPr="009244FF">
        <w:rPr>
          <w:rFonts w:ascii="Times New Roman" w:eastAsia="宋体" w:hAnsi="Times New Roman" w:cs="Times New Roman"/>
          <w:b/>
          <w:bCs/>
          <w:color w:val="000000" w:themeColor="text1"/>
        </w:rPr>
        <w:t>单步预测与多步预测</w:t>
      </w:r>
    </w:p>
    <w:p w14:paraId="44652A2A" w14:textId="77777777" w:rsidR="0065636E" w:rsidRDefault="0065636E" w:rsidP="0065636E">
      <w:pPr>
        <w:widowControl/>
        <w:spacing w:before="100" w:beforeAutospacing="1" w:after="100" w:afterAutospacing="1"/>
        <w:jc w:val="center"/>
        <w:rPr>
          <w:rFonts w:ascii="宋体" w:eastAsia="宋体" w:hAnsi="宋体" w:cs="宋体" w:hint="eastAsia"/>
          <w:color w:val="C00000"/>
          <w:kern w:val="0"/>
          <w:sz w:val="18"/>
          <w:szCs w:val="18"/>
          <w14:ligatures w14:val="none"/>
        </w:rPr>
      </w:pPr>
      <w:r>
        <w:rPr>
          <w:noProof/>
        </w:rPr>
        <w:drawing>
          <wp:inline distT="0" distB="0" distL="0" distR="0" wp14:anchorId="04D7A14E" wp14:editId="5F53F1D2">
            <wp:extent cx="2628000" cy="1745567"/>
            <wp:effectExtent l="0" t="0" r="0" b="0"/>
            <wp:docPr id="992119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19667" name=""/>
                    <pic:cNvPicPr/>
                  </pic:nvPicPr>
                  <pic:blipFill>
                    <a:blip r:embed="rId210"/>
                    <a:stretch>
                      <a:fillRect/>
                    </a:stretch>
                  </pic:blipFill>
                  <pic:spPr>
                    <a:xfrm>
                      <a:off x="0" y="0"/>
                      <a:ext cx="2628000" cy="1745567"/>
                    </a:xfrm>
                    <a:prstGeom prst="rect">
                      <a:avLst/>
                    </a:prstGeom>
                  </pic:spPr>
                </pic:pic>
              </a:graphicData>
            </a:graphic>
          </wp:inline>
        </w:drawing>
      </w:r>
      <w:r>
        <w:rPr>
          <w:noProof/>
        </w:rPr>
        <w:drawing>
          <wp:inline distT="0" distB="0" distL="0" distR="0" wp14:anchorId="3270DFE1" wp14:editId="2F49855E">
            <wp:extent cx="2628000" cy="1749363"/>
            <wp:effectExtent l="0" t="0" r="0" b="0"/>
            <wp:docPr id="10651003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100324" name=""/>
                    <pic:cNvPicPr/>
                  </pic:nvPicPr>
                  <pic:blipFill>
                    <a:blip r:embed="rId211"/>
                    <a:stretch>
                      <a:fillRect/>
                    </a:stretch>
                  </pic:blipFill>
                  <pic:spPr>
                    <a:xfrm>
                      <a:off x="0" y="0"/>
                      <a:ext cx="2628000" cy="1749363"/>
                    </a:xfrm>
                    <a:prstGeom prst="rect">
                      <a:avLst/>
                    </a:prstGeom>
                  </pic:spPr>
                </pic:pic>
              </a:graphicData>
            </a:graphic>
          </wp:inline>
        </w:drawing>
      </w:r>
    </w:p>
    <w:p w14:paraId="0285952A" w14:textId="77777777" w:rsidR="0065636E" w:rsidRDefault="0065636E" w:rsidP="0065636E">
      <w:pPr>
        <w:widowControl/>
        <w:spacing w:before="100" w:beforeAutospacing="1" w:after="100" w:afterAutospacing="1"/>
        <w:jc w:val="center"/>
        <w:rPr>
          <w:rFonts w:ascii="宋体" w:eastAsia="宋体" w:hAnsi="宋体" w:cs="宋体" w:hint="eastAsia"/>
          <w:color w:val="C00000"/>
          <w:kern w:val="0"/>
          <w:sz w:val="18"/>
          <w:szCs w:val="18"/>
          <w14:ligatures w14:val="none"/>
        </w:rPr>
      </w:pPr>
      <w:r>
        <w:rPr>
          <w:noProof/>
        </w:rPr>
        <w:drawing>
          <wp:inline distT="0" distB="0" distL="0" distR="0" wp14:anchorId="328E3DB1" wp14:editId="15E18146">
            <wp:extent cx="2628000" cy="1732278"/>
            <wp:effectExtent l="0" t="0" r="0" b="0"/>
            <wp:docPr id="1067886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886897" name=""/>
                    <pic:cNvPicPr/>
                  </pic:nvPicPr>
                  <pic:blipFill>
                    <a:blip r:embed="rId212"/>
                    <a:stretch>
                      <a:fillRect/>
                    </a:stretch>
                  </pic:blipFill>
                  <pic:spPr>
                    <a:xfrm>
                      <a:off x="0" y="0"/>
                      <a:ext cx="2628000" cy="1732278"/>
                    </a:xfrm>
                    <a:prstGeom prst="rect">
                      <a:avLst/>
                    </a:prstGeom>
                  </pic:spPr>
                </pic:pic>
              </a:graphicData>
            </a:graphic>
          </wp:inline>
        </w:drawing>
      </w:r>
    </w:p>
    <w:p w14:paraId="42C24529" w14:textId="0B291CFB" w:rsidR="0065636E" w:rsidRPr="00660AC4" w:rsidRDefault="0065636E" w:rsidP="0065636E">
      <w:pPr>
        <w:rPr>
          <w:rFonts w:hint="eastAsia"/>
          <w:b/>
          <w:bCs/>
        </w:rPr>
      </w:pPr>
      <w:r>
        <w:rPr>
          <w:rFonts w:ascii="Times New Roman" w:eastAsia="宋体" w:hAnsi="Times New Roman" w:cs="Times New Roman" w:hint="eastAsia"/>
          <w:b/>
          <w:bCs/>
          <w:color w:val="000000" w:themeColor="text1"/>
        </w:rPr>
        <w:t>4.2.</w:t>
      </w:r>
      <w:r>
        <w:rPr>
          <w:rFonts w:ascii="Times New Roman" w:eastAsia="宋体" w:hAnsi="Times New Roman" w:cs="Times New Roman" w:hint="eastAsia"/>
          <w:b/>
          <w:bCs/>
          <w:color w:val="000000" w:themeColor="text1"/>
        </w:rPr>
        <w:t>2</w:t>
      </w:r>
      <w:r w:rsidRPr="009244FF">
        <w:rPr>
          <w:rFonts w:ascii="Times New Roman" w:eastAsia="宋体" w:hAnsi="Times New Roman" w:cs="Times New Roman"/>
          <w:b/>
          <w:bCs/>
          <w:color w:val="000000" w:themeColor="text1"/>
        </w:rPr>
        <w:t>消融</w:t>
      </w:r>
      <w:r>
        <w:rPr>
          <w:rFonts w:ascii="Times New Roman" w:eastAsia="宋体" w:hAnsi="Times New Roman" w:cs="Times New Roman" w:hint="eastAsia"/>
          <w:b/>
          <w:bCs/>
          <w:color w:val="000000" w:themeColor="text1"/>
        </w:rPr>
        <w:t>实验</w:t>
      </w:r>
      <w:r>
        <w:rPr>
          <w:rFonts w:ascii="Times New Roman" w:eastAsia="宋体" w:hAnsi="Times New Roman" w:cs="Times New Roman" w:hint="eastAsia"/>
          <w:b/>
          <w:bCs/>
          <w:color w:val="000000" w:themeColor="text1"/>
        </w:rPr>
        <w:t>+</w:t>
      </w:r>
      <w:r>
        <w:rPr>
          <w:rFonts w:ascii="Times New Roman" w:eastAsia="宋体" w:hAnsi="Times New Roman" w:cs="Times New Roman" w:hint="eastAsia"/>
          <w:b/>
          <w:bCs/>
          <w:color w:val="000000" w:themeColor="text1"/>
        </w:rPr>
        <w:t>对比</w:t>
      </w:r>
      <w:r w:rsidRPr="009244FF">
        <w:rPr>
          <w:rFonts w:ascii="Times New Roman" w:eastAsia="宋体" w:hAnsi="Times New Roman" w:cs="Times New Roman"/>
          <w:b/>
          <w:bCs/>
          <w:color w:val="000000" w:themeColor="text1"/>
        </w:rPr>
        <w:t>实验</w:t>
      </w:r>
    </w:p>
    <w:p w14:paraId="6700A37E" w14:textId="77777777" w:rsidR="0065636E" w:rsidRDefault="0065636E" w:rsidP="0065636E">
      <w:pPr>
        <w:widowControl/>
        <w:spacing w:before="100" w:beforeAutospacing="1" w:after="100" w:afterAutospacing="1"/>
        <w:jc w:val="center"/>
        <w:outlineLvl w:val="5"/>
        <w:rPr>
          <w:rFonts w:ascii="宋体" w:eastAsia="宋体" w:hAnsi="宋体" w:cs="宋体" w:hint="eastAsia"/>
          <w:b/>
          <w:bCs/>
          <w:color w:val="000000" w:themeColor="text1"/>
          <w:kern w:val="0"/>
          <w:sz w:val="18"/>
          <w:szCs w:val="18"/>
          <w14:ligatures w14:val="none"/>
        </w:rPr>
      </w:pPr>
      <w:r>
        <w:rPr>
          <w:noProof/>
        </w:rPr>
        <w:drawing>
          <wp:inline distT="0" distB="0" distL="0" distR="0" wp14:anchorId="1E8D0C2A" wp14:editId="2418769C">
            <wp:extent cx="1728000" cy="1368087"/>
            <wp:effectExtent l="0" t="0" r="0" b="0"/>
            <wp:docPr id="2126112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112014" name=""/>
                    <pic:cNvPicPr/>
                  </pic:nvPicPr>
                  <pic:blipFill>
                    <a:blip r:embed="rId213"/>
                    <a:stretch>
                      <a:fillRect/>
                    </a:stretch>
                  </pic:blipFill>
                  <pic:spPr>
                    <a:xfrm>
                      <a:off x="0" y="0"/>
                      <a:ext cx="1728000" cy="1368087"/>
                    </a:xfrm>
                    <a:prstGeom prst="rect">
                      <a:avLst/>
                    </a:prstGeom>
                  </pic:spPr>
                </pic:pic>
              </a:graphicData>
            </a:graphic>
          </wp:inline>
        </w:drawing>
      </w:r>
      <w:r>
        <w:rPr>
          <w:noProof/>
        </w:rPr>
        <w:drawing>
          <wp:inline distT="0" distB="0" distL="0" distR="0" wp14:anchorId="598AFFDC" wp14:editId="448675CF">
            <wp:extent cx="1728000" cy="1361013"/>
            <wp:effectExtent l="0" t="0" r="0" b="0"/>
            <wp:docPr id="1441944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450667" name=""/>
                    <pic:cNvPicPr/>
                  </pic:nvPicPr>
                  <pic:blipFill>
                    <a:blip r:embed="rId214"/>
                    <a:stretch>
                      <a:fillRect/>
                    </a:stretch>
                  </pic:blipFill>
                  <pic:spPr>
                    <a:xfrm>
                      <a:off x="0" y="0"/>
                      <a:ext cx="1728000" cy="1361013"/>
                    </a:xfrm>
                    <a:prstGeom prst="rect">
                      <a:avLst/>
                    </a:prstGeom>
                  </pic:spPr>
                </pic:pic>
              </a:graphicData>
            </a:graphic>
          </wp:inline>
        </w:drawing>
      </w:r>
      <w:r>
        <w:rPr>
          <w:noProof/>
        </w:rPr>
        <w:drawing>
          <wp:inline distT="0" distB="0" distL="0" distR="0" wp14:anchorId="75626CB3" wp14:editId="5BF0FB72">
            <wp:extent cx="1728000" cy="1376200"/>
            <wp:effectExtent l="0" t="0" r="0" b="0"/>
            <wp:docPr id="1638497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0640" name=""/>
                    <pic:cNvPicPr/>
                  </pic:nvPicPr>
                  <pic:blipFill>
                    <a:blip r:embed="rId215"/>
                    <a:stretch>
                      <a:fillRect/>
                    </a:stretch>
                  </pic:blipFill>
                  <pic:spPr>
                    <a:xfrm>
                      <a:off x="0" y="0"/>
                      <a:ext cx="1728000" cy="1376200"/>
                    </a:xfrm>
                    <a:prstGeom prst="rect">
                      <a:avLst/>
                    </a:prstGeom>
                  </pic:spPr>
                </pic:pic>
              </a:graphicData>
            </a:graphic>
          </wp:inline>
        </w:drawing>
      </w:r>
    </w:p>
    <w:p w14:paraId="534615E1" w14:textId="35534A8E" w:rsidR="0065636E" w:rsidRDefault="0065636E" w:rsidP="00660AC4">
      <w:pPr>
        <w:rPr>
          <w:rFonts w:ascii="Times New Roman" w:eastAsia="宋体" w:hAnsi="Times New Roman" w:cs="Times New Roman"/>
          <w:b/>
          <w:bCs/>
          <w:color w:val="000000" w:themeColor="text1"/>
        </w:rPr>
      </w:pPr>
      <w:r>
        <w:rPr>
          <w:rFonts w:ascii="Times New Roman" w:eastAsia="宋体" w:hAnsi="Times New Roman" w:cs="Times New Roman" w:hint="eastAsia"/>
          <w:b/>
          <w:bCs/>
          <w:color w:val="000000" w:themeColor="text1"/>
        </w:rPr>
        <w:t>4.2.</w:t>
      </w:r>
      <w:r>
        <w:rPr>
          <w:rFonts w:ascii="Times New Roman" w:eastAsia="宋体" w:hAnsi="Times New Roman" w:cs="Times New Roman" w:hint="eastAsia"/>
          <w:b/>
          <w:bCs/>
          <w:color w:val="000000" w:themeColor="text1"/>
        </w:rPr>
        <w:t>3</w:t>
      </w:r>
      <w:r w:rsidRPr="009244FF">
        <w:rPr>
          <w:rFonts w:ascii="Times New Roman" w:eastAsia="宋体" w:hAnsi="Times New Roman" w:cs="Times New Roman" w:hint="eastAsia"/>
          <w:b/>
          <w:bCs/>
          <w:color w:val="000000" w:themeColor="text1"/>
        </w:rPr>
        <w:t>权值调试实验</w:t>
      </w:r>
    </w:p>
    <w:p w14:paraId="32DF840F" w14:textId="77777777" w:rsidR="0065636E" w:rsidRPr="00FA1352" w:rsidRDefault="0065636E" w:rsidP="0065636E">
      <w:pPr>
        <w:widowControl/>
        <w:spacing w:before="100" w:beforeAutospacing="1" w:after="100" w:afterAutospacing="1"/>
        <w:jc w:val="center"/>
        <w:outlineLvl w:val="4"/>
        <w:rPr>
          <w:rFonts w:ascii="宋体" w:eastAsia="宋体" w:hAnsi="宋体" w:cs="宋体" w:hint="eastAsia"/>
          <w:b/>
          <w:bCs/>
          <w:color w:val="000000" w:themeColor="text1"/>
          <w:kern w:val="0"/>
          <w:sz w:val="18"/>
          <w:szCs w:val="18"/>
          <w14:ligatures w14:val="none"/>
        </w:rPr>
      </w:pPr>
      <w:r>
        <w:rPr>
          <w:noProof/>
        </w:rPr>
        <w:lastRenderedPageBreak/>
        <w:drawing>
          <wp:inline distT="0" distB="0" distL="0" distR="0" wp14:anchorId="43DA111C" wp14:editId="1FCF3AF6">
            <wp:extent cx="1728000" cy="1711564"/>
            <wp:effectExtent l="0" t="0" r="0" b="0"/>
            <wp:docPr id="21344619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461944" name=""/>
                    <pic:cNvPicPr/>
                  </pic:nvPicPr>
                  <pic:blipFill>
                    <a:blip r:embed="rId216"/>
                    <a:stretch>
                      <a:fillRect/>
                    </a:stretch>
                  </pic:blipFill>
                  <pic:spPr>
                    <a:xfrm>
                      <a:off x="0" y="0"/>
                      <a:ext cx="1728000" cy="1711564"/>
                    </a:xfrm>
                    <a:prstGeom prst="rect">
                      <a:avLst/>
                    </a:prstGeom>
                  </pic:spPr>
                </pic:pic>
              </a:graphicData>
            </a:graphic>
          </wp:inline>
        </w:drawing>
      </w:r>
      <w:r>
        <w:rPr>
          <w:noProof/>
        </w:rPr>
        <w:drawing>
          <wp:inline distT="0" distB="0" distL="0" distR="0" wp14:anchorId="6C15B666" wp14:editId="18034864">
            <wp:extent cx="1728000" cy="1715102"/>
            <wp:effectExtent l="0" t="0" r="0" b="0"/>
            <wp:docPr id="1605835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835421" name=""/>
                    <pic:cNvPicPr/>
                  </pic:nvPicPr>
                  <pic:blipFill>
                    <a:blip r:embed="rId217"/>
                    <a:stretch>
                      <a:fillRect/>
                    </a:stretch>
                  </pic:blipFill>
                  <pic:spPr>
                    <a:xfrm>
                      <a:off x="0" y="0"/>
                      <a:ext cx="1728000" cy="1715102"/>
                    </a:xfrm>
                    <a:prstGeom prst="rect">
                      <a:avLst/>
                    </a:prstGeom>
                  </pic:spPr>
                </pic:pic>
              </a:graphicData>
            </a:graphic>
          </wp:inline>
        </w:drawing>
      </w:r>
      <w:r>
        <w:rPr>
          <w:noProof/>
        </w:rPr>
        <w:drawing>
          <wp:inline distT="0" distB="0" distL="0" distR="0" wp14:anchorId="50FCD601" wp14:editId="0EAACE9D">
            <wp:extent cx="1728000" cy="1699082"/>
            <wp:effectExtent l="0" t="0" r="0" b="0"/>
            <wp:docPr id="1542991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991612" name=""/>
                    <pic:cNvPicPr/>
                  </pic:nvPicPr>
                  <pic:blipFill>
                    <a:blip r:embed="rId218"/>
                    <a:stretch>
                      <a:fillRect/>
                    </a:stretch>
                  </pic:blipFill>
                  <pic:spPr>
                    <a:xfrm>
                      <a:off x="0" y="0"/>
                      <a:ext cx="1728000" cy="1699082"/>
                    </a:xfrm>
                    <a:prstGeom prst="rect">
                      <a:avLst/>
                    </a:prstGeom>
                  </pic:spPr>
                </pic:pic>
              </a:graphicData>
            </a:graphic>
          </wp:inline>
        </w:drawing>
      </w:r>
    </w:p>
    <w:p w14:paraId="777850D2" w14:textId="180D6DE1" w:rsidR="0065636E" w:rsidRDefault="0065636E" w:rsidP="00660AC4">
      <w:pPr>
        <w:rPr>
          <w:rFonts w:ascii="Times New Roman" w:eastAsia="宋体" w:hAnsi="Times New Roman" w:cs="Times New Roman" w:hint="eastAsia"/>
          <w:b/>
          <w:bCs/>
          <w:color w:val="000000" w:themeColor="text1"/>
        </w:rPr>
      </w:pPr>
      <w:r>
        <w:rPr>
          <w:rFonts w:ascii="Times New Roman" w:eastAsia="宋体" w:hAnsi="Times New Roman" w:cs="Times New Roman" w:hint="eastAsia"/>
          <w:b/>
          <w:bCs/>
          <w:color w:val="000000" w:themeColor="text1"/>
        </w:rPr>
        <w:t>讨论详见原文。</w:t>
      </w:r>
    </w:p>
    <w:p w14:paraId="652DD50D" w14:textId="77777777" w:rsidR="0065636E" w:rsidRPr="00660AC4" w:rsidRDefault="0065636E" w:rsidP="00660AC4">
      <w:pPr>
        <w:rPr>
          <w:rFonts w:hint="eastAsia"/>
        </w:rPr>
      </w:pPr>
    </w:p>
    <w:p w14:paraId="44E7C99C" w14:textId="51572802" w:rsidR="00660AC4" w:rsidRPr="00660AC4" w:rsidRDefault="009D72F9" w:rsidP="00660AC4">
      <w:pPr>
        <w:rPr>
          <w:b/>
          <w:bCs/>
        </w:rPr>
      </w:pPr>
      <w:r>
        <w:rPr>
          <w:rFonts w:hint="eastAsia"/>
          <w:b/>
          <w:bCs/>
        </w:rPr>
        <w:t>5</w:t>
      </w:r>
      <w:r w:rsidR="00660AC4" w:rsidRPr="00660AC4">
        <w:rPr>
          <w:b/>
          <w:bCs/>
        </w:rPr>
        <w:t xml:space="preserve"> 代码讲解</w:t>
      </w:r>
    </w:p>
    <w:p w14:paraId="0B2E40B7" w14:textId="0FBC24DD" w:rsidR="00660AC4" w:rsidRPr="00660AC4" w:rsidRDefault="008F26F0" w:rsidP="00660AC4">
      <w:pPr>
        <w:rPr>
          <w:b/>
          <w:bCs/>
        </w:rPr>
      </w:pPr>
      <w:r>
        <w:rPr>
          <w:rFonts w:hint="eastAsia"/>
          <w:b/>
          <w:bCs/>
        </w:rPr>
        <w:t>5.</w:t>
      </w:r>
      <w:r w:rsidR="00660AC4" w:rsidRPr="00660AC4">
        <w:rPr>
          <w:b/>
          <w:bCs/>
        </w:rPr>
        <w:t xml:space="preserve">1 </w:t>
      </w:r>
      <w:r w:rsidR="00C91445">
        <w:rPr>
          <w:rFonts w:hint="eastAsia"/>
          <w:b/>
          <w:bCs/>
        </w:rPr>
        <w:t>数据预处理</w:t>
      </w:r>
    </w:p>
    <w:p w14:paraId="338EF22C" w14:textId="596817CC" w:rsidR="00660AC4" w:rsidRDefault="00C91445" w:rsidP="00660AC4">
      <w:r w:rsidRPr="00C91445">
        <w:t>这段代码实现了锂电池健康状态预测任务的数据预处理流程。首先，通过 loadMat 函数加载 .mat 文件并提取电池的各类数据，包括电池类型、温度、时间戳和容量等信息。接着，使用 convert_to_time 函数将时间戳转换为标准的日期时间格式。然后，提取电池的放电数据（discharge）作为容量数据，通过 getBatteryCapacity 函数获取每个周期的容量信息。针对不同的电池类型（如充电或放电），还可以使用 getBatteryValues 函数提取相关数据。为了准备训练数据，代码通过滑动窗口方式，使用 build_instances 函数将容量数据切分为特征和目标值，方便后续模型训练。同时，split_dataset 函数根据给定的训练集比例或容量阈值，将数据分割为训练集和测试集。最后，通过 get_train_test 函数实现了基于“留一法”评估的训练集和测试集构建，确保一个电池的数据用于测试，其余数据用于训练。整个过程的目标是将原始电池数据转化为适合深度学习模型训练的格式，为后续的健康状态预测模型提供准备工作。</w:t>
      </w:r>
    </w:p>
    <w:p w14:paraId="4FB1874B" w14:textId="77777777" w:rsidR="00C91445" w:rsidRDefault="00C91445" w:rsidP="00C91445">
      <w:pPr>
        <w:jc w:val="left"/>
      </w:pPr>
      <w:r w:rsidRPr="00C91445">
        <w:t>def convert_to_time(hmm):</w:t>
      </w:r>
      <w:r w:rsidRPr="00C91445">
        <w:br/>
        <w:t xml:space="preserve">    year, month, day, hour, minute, second = int(hmm[0]), int(hmm[1]), int(hmm[2]), int(hmm[3]), int(hmm[4]), int(hmm[5])</w:t>
      </w:r>
      <w:r w:rsidRPr="00C91445">
        <w:br/>
        <w:t xml:space="preserve">    return datetime(year=year, month=month, day=day, hour=hour, minute=minute, second=second)</w:t>
      </w:r>
      <w:r w:rsidRPr="00C91445">
        <w:br/>
      </w:r>
      <w:r w:rsidRPr="00C91445">
        <w:br/>
      </w:r>
      <w:r w:rsidRPr="00C91445">
        <w:br/>
        <w:t># load .mat data</w:t>
      </w:r>
      <w:r w:rsidRPr="00C91445">
        <w:br/>
        <w:t>def loadMat(matfile):</w:t>
      </w:r>
      <w:r w:rsidRPr="00C91445">
        <w:br/>
        <w:t xml:space="preserve">    data = scipy.io.loadmat(matfile)</w:t>
      </w:r>
      <w:r w:rsidRPr="00C91445">
        <w:br/>
        <w:t xml:space="preserve">    filename = matfile.split("/")[-1].split(".")[0]</w:t>
      </w:r>
      <w:r w:rsidRPr="00C91445">
        <w:br/>
        <w:t xml:space="preserve">    col = data[filename]</w:t>
      </w:r>
      <w:r w:rsidRPr="00C91445">
        <w:br/>
        <w:t xml:space="preserve">    col = col[0][0][0][0]</w:t>
      </w:r>
      <w:r w:rsidRPr="00C91445">
        <w:br/>
        <w:t xml:space="preserve">    print("col_shape:",col.shape)</w:t>
      </w:r>
      <w:r w:rsidRPr="00C91445">
        <w:br/>
        <w:t xml:space="preserve">    size = col.shape[0]</w:t>
      </w:r>
      <w:r w:rsidRPr="00C91445">
        <w:br/>
        <w:t xml:space="preserve">    print("size_shape:",size)</w:t>
      </w:r>
      <w:r w:rsidRPr="00C91445">
        <w:br/>
      </w:r>
      <w:r w:rsidRPr="00C91445">
        <w:br/>
        <w:t xml:space="preserve">    data = []</w:t>
      </w:r>
      <w:r w:rsidRPr="00C91445">
        <w:br/>
        <w:t xml:space="preserve">    for i in range(size):</w:t>
      </w:r>
      <w:r w:rsidRPr="00C91445">
        <w:br/>
      </w:r>
      <w:r w:rsidRPr="00C91445">
        <w:lastRenderedPageBreak/>
        <w:t xml:space="preserve">        k = list(col[i][3][0].dtype.fields.keys())</w:t>
      </w:r>
      <w:r w:rsidRPr="00C91445">
        <w:br/>
        <w:t xml:space="preserve">        d1, d2 = {}, {}</w:t>
      </w:r>
      <w:r w:rsidRPr="00C91445">
        <w:br/>
        <w:t xml:space="preserve">        if str(col[i][0][0]) != 'impedance':</w:t>
      </w:r>
      <w:r w:rsidRPr="00C91445">
        <w:br/>
        <w:t xml:space="preserve">            for j in range(len(k)):</w:t>
      </w:r>
      <w:r w:rsidRPr="00C91445">
        <w:br/>
        <w:t xml:space="preserve">                t = col[i][3][0][0][j][0];</w:t>
      </w:r>
      <w:r w:rsidRPr="00C91445">
        <w:br/>
        <w:t xml:space="preserve">                l = [t[m] for m in range(len(t))]</w:t>
      </w:r>
      <w:r w:rsidRPr="00C91445">
        <w:br/>
        <w:t xml:space="preserve">                d2[k[j]] = l</w:t>
      </w:r>
      <w:r w:rsidRPr="00C91445">
        <w:br/>
        <w:t xml:space="preserve">        d1['type'], d1['temp'], d1['time'], d1['data'] = str(col[i][0][0]), int(col[i][1][0]), str(convert_to_time(col[i][2][0])), d2</w:t>
      </w:r>
      <w:r w:rsidRPr="00C91445">
        <w:br/>
        <w:t xml:space="preserve">        data.append(d1)</w:t>
      </w:r>
      <w:r w:rsidRPr="00C91445">
        <w:br/>
      </w:r>
      <w:r w:rsidRPr="00C91445">
        <w:br/>
        <w:t xml:space="preserve">    return data</w:t>
      </w:r>
      <w:r w:rsidRPr="00C91445">
        <w:br/>
      </w:r>
      <w:r w:rsidRPr="00C91445">
        <w:br/>
      </w:r>
      <w:r w:rsidRPr="00C91445">
        <w:br/>
        <w:t># get capacity data</w:t>
      </w:r>
      <w:r w:rsidRPr="00C91445">
        <w:br/>
        <w:t>def getBatteryCapacity(Battery):</w:t>
      </w:r>
      <w:r w:rsidRPr="00C91445">
        <w:br/>
        <w:t xml:space="preserve">    cycle, capacity = [], []</w:t>
      </w:r>
      <w:r w:rsidRPr="00C91445">
        <w:br/>
        <w:t xml:space="preserve">    i = 1</w:t>
      </w:r>
      <w:r w:rsidRPr="00C91445">
        <w:br/>
        <w:t xml:space="preserve">    for Bat in Battery:</w:t>
      </w:r>
      <w:r w:rsidRPr="00C91445">
        <w:br/>
        <w:t xml:space="preserve">        if Bat['type'] == 'discharge':</w:t>
      </w:r>
      <w:r w:rsidRPr="00C91445">
        <w:br/>
        <w:t xml:space="preserve">            capacity.append(Bat['data']['Capacity'][0])</w:t>
      </w:r>
      <w:r w:rsidRPr="00C91445">
        <w:br/>
        <w:t xml:space="preserve">            cycle.append(i)</w:t>
      </w:r>
      <w:r w:rsidRPr="00C91445">
        <w:br/>
        <w:t xml:space="preserve">            i += 1</w:t>
      </w:r>
      <w:r w:rsidRPr="00C91445">
        <w:br/>
        <w:t xml:space="preserve">    return [cycle, capacity]</w:t>
      </w:r>
      <w:r w:rsidRPr="00C91445">
        <w:br/>
      </w:r>
      <w:r w:rsidRPr="00C91445">
        <w:br/>
      </w:r>
      <w:r w:rsidRPr="00C91445">
        <w:br/>
        <w:t># get the charge data of a battery</w:t>
      </w:r>
      <w:r w:rsidRPr="00C91445">
        <w:br/>
        <w:t>def getBatteryValues(Battery, Type='charge'):</w:t>
      </w:r>
      <w:r w:rsidRPr="00C91445">
        <w:br/>
        <w:t xml:space="preserve">    data=[]</w:t>
      </w:r>
      <w:r w:rsidRPr="00C91445">
        <w:br/>
        <w:t xml:space="preserve">    for Bat in Battery:</w:t>
      </w:r>
      <w:r w:rsidRPr="00C91445">
        <w:br/>
        <w:t xml:space="preserve">        if Bat['type'] == Type:</w:t>
      </w:r>
      <w:r w:rsidRPr="00C91445">
        <w:br/>
        <w:t xml:space="preserve">            data.append(Bat['data'])</w:t>
      </w:r>
      <w:r w:rsidRPr="00C91445">
        <w:br/>
        <w:t xml:space="preserve">    return data</w:t>
      </w:r>
      <w:r w:rsidRPr="00C91445">
        <w:br/>
      </w:r>
      <w:r w:rsidRPr="00C91445">
        <w:br/>
        <w:t># P1.1</w:t>
      </w:r>
      <w:r w:rsidRPr="00C91445">
        <w:br/>
        <w:t>Battery_list = ['B0005', 'B0006', 'B0007', 'B0018']</w:t>
      </w:r>
      <w:r w:rsidRPr="00C91445">
        <w:br/>
        <w:t>dir_path = 'nasa/'</w:t>
      </w:r>
      <w:r w:rsidRPr="00C91445">
        <w:br/>
      </w:r>
      <w:r w:rsidRPr="00C91445">
        <w:br/>
        <w:t>Battery = {}</w:t>
      </w:r>
      <w:r w:rsidRPr="00C91445">
        <w:br/>
        <w:t>for name in Battery_list:</w:t>
      </w:r>
      <w:r w:rsidRPr="00C91445">
        <w:br/>
        <w:t xml:space="preserve">    print('Load Dataset ' + name + '.mat ...')</w:t>
      </w:r>
      <w:r w:rsidRPr="00C91445">
        <w:br/>
        <w:t xml:space="preserve">    path = dir_path + name + '.mat'</w:t>
      </w:r>
      <w:r w:rsidRPr="00C91445">
        <w:br/>
        <w:t xml:space="preserve">    data = loadMat(path)</w:t>
      </w:r>
      <w:r w:rsidRPr="00C91445">
        <w:br/>
        <w:t xml:space="preserve">    Battery[name] = getBatteryCapacity(data)</w:t>
      </w:r>
      <w:r w:rsidRPr="00C91445">
        <w:br/>
      </w:r>
      <w:r w:rsidRPr="00C91445">
        <w:lastRenderedPageBreak/>
        <w:br/>
      </w:r>
      <w:r w:rsidRPr="00C91445">
        <w:br/>
        <w:t># P2.1</w:t>
      </w:r>
      <w:r w:rsidRPr="00C91445">
        <w:br/>
        <w:t>def build_instances(sequence, window_size):</w:t>
      </w:r>
      <w:r w:rsidRPr="00C91445">
        <w:br/>
        <w:t xml:space="preserve">    # sequence: list of capacity</w:t>
      </w:r>
      <w:r w:rsidRPr="00C91445">
        <w:br/>
        <w:t xml:space="preserve">    x, y = [], []</w:t>
      </w:r>
      <w:r w:rsidRPr="00C91445">
        <w:br/>
        <w:t xml:space="preserve">    for i in range(len(sequence) - window_size):</w:t>
      </w:r>
      <w:r w:rsidRPr="00C91445">
        <w:br/>
        <w:t xml:space="preserve">        features = sequence[i:i + window_size]</w:t>
      </w:r>
      <w:r w:rsidRPr="00C91445">
        <w:br/>
        <w:t xml:space="preserve">        target = sequence[i + window_size]</w:t>
      </w:r>
      <w:r w:rsidRPr="00C91445">
        <w:br/>
      </w:r>
      <w:r w:rsidRPr="00C91445">
        <w:br/>
        <w:t xml:space="preserve">        x.append(features)</w:t>
      </w:r>
      <w:r w:rsidRPr="00C91445">
        <w:br/>
        <w:t xml:space="preserve">        y.append(target)</w:t>
      </w:r>
      <w:r w:rsidRPr="00C91445">
        <w:br/>
      </w:r>
      <w:r w:rsidRPr="00C91445">
        <w:br/>
        <w:t xml:space="preserve">    return np.array(x).astype(np.float32), np.array(y).astype(np.float32)</w:t>
      </w:r>
      <w:r w:rsidRPr="00C91445">
        <w:br/>
      </w:r>
      <w:r w:rsidRPr="00C91445">
        <w:br/>
      </w:r>
      <w:r w:rsidRPr="00C91445">
        <w:br/>
        <w:t>def split_dataset(data_sequence, train_ratio=0.0, capacity_threshold=0.0):</w:t>
      </w:r>
      <w:r w:rsidRPr="00C91445">
        <w:br/>
        <w:t xml:space="preserve">    if capacity_threshold &gt; 0:</w:t>
      </w:r>
      <w:r w:rsidRPr="00C91445">
        <w:br/>
        <w:t xml:space="preserve">        max_capacity = max(data_sequence)</w:t>
      </w:r>
      <w:r w:rsidRPr="00C91445">
        <w:br/>
        <w:t xml:space="preserve">        capacity = max_capacity * capacity_threshold</w:t>
      </w:r>
      <w:r w:rsidRPr="00C91445">
        <w:br/>
        <w:t xml:space="preserve">        point = [i for i in range(len(data_sequence)) if data_sequence[i] &lt; capacity]</w:t>
      </w:r>
      <w:r w:rsidRPr="00C91445">
        <w:br/>
        <w:t xml:space="preserve">    else:</w:t>
      </w:r>
      <w:r w:rsidRPr="00C91445">
        <w:br/>
        <w:t xml:space="preserve">        point = int(train_ratio + 1)</w:t>
      </w:r>
      <w:r w:rsidRPr="00C91445">
        <w:br/>
        <w:t xml:space="preserve">        if 0 &lt; train_ratio &lt;= 1:</w:t>
      </w:r>
      <w:r w:rsidRPr="00C91445">
        <w:br/>
        <w:t xml:space="preserve">            point = int(len(data_sequence) * train_ratio)</w:t>
      </w:r>
      <w:r w:rsidRPr="00C91445">
        <w:br/>
        <w:t xml:space="preserve">    train_data, test_data = data_sequence[:point], data_sequence[point:]</w:t>
      </w:r>
      <w:r w:rsidRPr="00C91445">
        <w:br/>
      </w:r>
      <w:r w:rsidRPr="00C91445">
        <w:br/>
        <w:t xml:space="preserve">    return train_data, test_data</w:t>
      </w:r>
      <w:r w:rsidRPr="00C91445">
        <w:br/>
      </w:r>
      <w:r w:rsidRPr="00C91445">
        <w:br/>
      </w:r>
      <w:r w:rsidRPr="00C91445">
        <w:br/>
        <w:t># leave-one-out evaluation: one battery is sampled randomly; the remainder are used for training.</w:t>
      </w:r>
      <w:r w:rsidRPr="00C91445">
        <w:br/>
        <w:t>def get_train_test(data_dict, name, window_size=8):</w:t>
      </w:r>
      <w:r w:rsidRPr="00C91445">
        <w:br/>
        <w:t xml:space="preserve">    data_sequence = data_dict[name][1]</w:t>
      </w:r>
      <w:r w:rsidRPr="00C91445">
        <w:br/>
        <w:t xml:space="preserve">    train_data, test_data = data_sequence[:window_size + 1], data_sequence[window_size + 1:]</w:t>
      </w:r>
      <w:r w:rsidRPr="00C91445">
        <w:br/>
        <w:t xml:space="preserve">    train_x, train_y = build_instances(train_data, window_size)</w:t>
      </w:r>
      <w:r w:rsidRPr="00C91445">
        <w:br/>
        <w:t xml:space="preserve">    for k, v in data_dict.items():</w:t>
      </w:r>
      <w:r w:rsidRPr="00C91445">
        <w:br/>
        <w:t xml:space="preserve">        if k != name:</w:t>
      </w:r>
      <w:r w:rsidRPr="00C91445">
        <w:br/>
        <w:t xml:space="preserve">            data_x, data_y = build_instances(v[1], window_size)</w:t>
      </w:r>
      <w:r w:rsidRPr="00C91445">
        <w:br/>
        <w:t xml:space="preserve">            train_x, train_y = np.r_[train_x, data_x], np.r_[train_y, data_y]</w:t>
      </w:r>
      <w:r w:rsidRPr="00C91445">
        <w:br/>
      </w:r>
      <w:r w:rsidRPr="00C91445">
        <w:br/>
        <w:t xml:space="preserve">    return train_x, train_y, list(train_data), list(test_data)</w:t>
      </w:r>
    </w:p>
    <w:p w14:paraId="3F006002" w14:textId="77777777" w:rsidR="00C91445" w:rsidRDefault="00C91445" w:rsidP="00C91445">
      <w:pPr>
        <w:jc w:val="left"/>
      </w:pPr>
    </w:p>
    <w:p w14:paraId="3EA7D225" w14:textId="59FAA813" w:rsidR="00C91445" w:rsidRDefault="00C91445" w:rsidP="00C91445">
      <w:r w:rsidRPr="00C91445">
        <w:rPr>
          <w:rFonts w:hint="eastAsia"/>
          <w:b/>
          <w:bCs/>
        </w:rPr>
        <w:lastRenderedPageBreak/>
        <w:t>5.2 模块定义</w:t>
      </w:r>
    </w:p>
    <w:p w14:paraId="49C6CE2D" w14:textId="42500ECF" w:rsidR="00C91445" w:rsidRDefault="00C91445" w:rsidP="00C91445">
      <w:pPr>
        <w:jc w:val="left"/>
      </w:pPr>
      <w:r w:rsidRPr="00C91445">
        <w:t>在具体的模块设计方面，本文实现了多个创新性的神经网络模块。例如，block_model 模块通过线性变换和归一化操作提取特征；Model2 模块则结合下采样和特征融合策略，在不同尺度上捕捉时序数据特征；dilated_inception2 模块采用扩张卷积来增强感受野并有效处理时序信息；temporal_conv2 结合多种扩张卷积并应用非线性变换，捕捉复杂的时序模式；SEAttention 和 LocalSEAttention 则通过通道和局部信息加权来增强特征表示能力。此外，TransformerEncoderLayer 和 TransformerEncoderLayers 通过堆叠多个自注意力层，进一步增强了对时序依赖关系的建模能力；Trend_aware_attention 则通过引入趋势感知机制，使模型能更好地理解和捕捉时序数据的动态变化。最后，PositionalEncoding 模块为输入数据添加了位置编码，帮助模型识别不同时间步的顺序信息。通过这些模块的组合与优化，本文提出的ADTC-Transformer架构在处理锂电池健康状态预测任务时展示了卓越的性能，尤其在长期预测中取得了显著的效果。</w:t>
      </w:r>
    </w:p>
    <w:p w14:paraId="570F2606" w14:textId="4AB2D5F4" w:rsidR="00C91445" w:rsidRPr="00C91445" w:rsidRDefault="00C91445" w:rsidP="00C91445">
      <w:pPr>
        <w:jc w:val="left"/>
      </w:pPr>
      <w:r w:rsidRPr="00C91445">
        <w:t>class block_model(nn.Module):</w:t>
      </w:r>
      <w:r w:rsidRPr="00C91445">
        <w:br/>
        <w:t xml:space="preserve">    </w:t>
      </w:r>
      <w:r w:rsidRPr="00C91445">
        <w:rPr>
          <w:i/>
          <w:iCs/>
        </w:rPr>
        <w:t>"""</w:t>
      </w:r>
      <w:r w:rsidRPr="00C91445">
        <w:rPr>
          <w:i/>
          <w:iCs/>
        </w:rPr>
        <w:br/>
        <w:t xml:space="preserve">    Decomposition-Linear</w:t>
      </w:r>
      <w:r w:rsidRPr="00C91445">
        <w:rPr>
          <w:i/>
          <w:iCs/>
        </w:rPr>
        <w:br/>
        <w:t xml:space="preserve">    """</w:t>
      </w:r>
      <w:r w:rsidRPr="00C91445">
        <w:rPr>
          <w:i/>
          <w:iCs/>
        </w:rPr>
        <w:br/>
      </w:r>
      <w:r w:rsidRPr="00C91445">
        <w:rPr>
          <w:i/>
          <w:iCs/>
        </w:rPr>
        <w:br/>
        <w:t xml:space="preserve">    </w:t>
      </w:r>
      <w:r w:rsidRPr="00C91445">
        <w:t>def __init__(self, input_channels, input_len, out_len):</w:t>
      </w:r>
      <w:r w:rsidRPr="00C91445">
        <w:br/>
        <w:t xml:space="preserve">        super(block_model, self).__init__()</w:t>
      </w:r>
      <w:r w:rsidRPr="00C91445">
        <w:br/>
        <w:t xml:space="preserve">        self.channels = input_channels</w:t>
      </w:r>
      <w:r w:rsidRPr="00C91445">
        <w:br/>
        <w:t xml:space="preserve">        self.input_len = input_len</w:t>
      </w:r>
      <w:r w:rsidRPr="00C91445">
        <w:br/>
        <w:t xml:space="preserve">        self.out_len = out_len</w:t>
      </w:r>
      <w:r w:rsidRPr="00C91445">
        <w:br/>
      </w:r>
      <w:r w:rsidRPr="00C91445">
        <w:br/>
        <w:t xml:space="preserve">        self.Linear_channel = nn.Linear(self.input_len, self.out_len)</w:t>
      </w:r>
      <w:r w:rsidRPr="00C91445">
        <w:br/>
        <w:t xml:space="preserve">        self.ln = nn.LayerNorm(out_len)</w:t>
      </w:r>
      <w:r w:rsidRPr="00C91445">
        <w:br/>
        <w:t xml:space="preserve">        self.relu = nn.ReLU(inplace=True)</w:t>
      </w:r>
      <w:r w:rsidRPr="00C91445">
        <w:br/>
      </w:r>
      <w:r w:rsidRPr="00C91445">
        <w:br/>
        <w:t xml:space="preserve">    def forward(self, x):</w:t>
      </w:r>
      <w:r w:rsidRPr="00C91445">
        <w:br/>
        <w:t xml:space="preserve">        # (B,C,N,T) --&gt; (B,C,N,T)</w:t>
      </w:r>
      <w:r w:rsidRPr="00C91445">
        <w:br/>
        <w:t xml:space="preserve">        output = self.Linear_channel(x)</w:t>
      </w:r>
      <w:r w:rsidRPr="00C91445">
        <w:br/>
        <w:t xml:space="preserve">        return output</w:t>
      </w:r>
      <w:r w:rsidRPr="00C91445">
        <w:br/>
      </w:r>
      <w:r w:rsidRPr="00C91445">
        <w:br/>
      </w:r>
      <w:r w:rsidRPr="00C91445">
        <w:br/>
        <w:t>class Model2(nn.Module):</w:t>
      </w:r>
      <w:r w:rsidRPr="00C91445">
        <w:br/>
        <w:t xml:space="preserve">    def __init__(self, input_channels=64, out_channels=64, seq_len=720, pred_len=720):</w:t>
      </w:r>
      <w:r w:rsidRPr="00C91445">
        <w:br/>
        <w:t xml:space="preserve">        super(Model2, self).__init__()</w:t>
      </w:r>
      <w:r w:rsidRPr="00C91445">
        <w:br/>
      </w:r>
      <w:r w:rsidRPr="00C91445">
        <w:br/>
        <w:t xml:space="preserve">        self.input_channels = input_channels</w:t>
      </w:r>
      <w:r w:rsidRPr="00C91445">
        <w:br/>
        <w:t xml:space="preserve">        self.out_channels = out_channels</w:t>
      </w:r>
      <w:r w:rsidRPr="00C91445">
        <w:br/>
        <w:t xml:space="preserve">        self.input_len = seq_len</w:t>
      </w:r>
      <w:r w:rsidRPr="00C91445">
        <w:br/>
        <w:t xml:space="preserve">        self.out_len = pred_len</w:t>
      </w:r>
      <w:r w:rsidRPr="00C91445">
        <w:br/>
      </w:r>
      <w:r w:rsidRPr="00C91445">
        <w:br/>
        <w:t xml:space="preserve">        # </w:t>
      </w:r>
      <w:r w:rsidRPr="00C91445">
        <w:rPr>
          <w:rFonts w:hint="eastAsia"/>
        </w:rPr>
        <w:t>下采样设定</w:t>
      </w:r>
      <w:r w:rsidRPr="00C91445">
        <w:rPr>
          <w:rFonts w:hint="eastAsia"/>
        </w:rPr>
        <w:br/>
        <w:t xml:space="preserve">        </w:t>
      </w:r>
      <w:r w:rsidRPr="00C91445">
        <w:t>n1 = 1</w:t>
      </w:r>
      <w:r w:rsidRPr="00C91445">
        <w:br/>
      </w:r>
      <w:r w:rsidRPr="00C91445">
        <w:lastRenderedPageBreak/>
        <w:t xml:space="preserve">        filters = [n1, n1 * 2, n1 * 4, n1 * 8, n1 * int(self.input_len)]</w:t>
      </w:r>
      <w:r w:rsidRPr="00C91445">
        <w:br/>
        <w:t xml:space="preserve">        down_in = [int(self.input_len / filters[i]) for i in range(5)]</w:t>
      </w:r>
      <w:r w:rsidRPr="00C91445">
        <w:br/>
        <w:t xml:space="preserve">        down_out = [int(self.out_len / filters[i]) for i in range(5)]</w:t>
      </w:r>
      <w:r w:rsidRPr="00C91445">
        <w:br/>
      </w:r>
      <w:r w:rsidRPr="00C91445">
        <w:br/>
        <w:t xml:space="preserve">        # </w:t>
      </w:r>
      <w:r w:rsidRPr="00C91445">
        <w:rPr>
          <w:rFonts w:hint="eastAsia"/>
        </w:rPr>
        <w:t>最大池化层</w:t>
      </w:r>
      <w:r w:rsidRPr="00C91445">
        <w:rPr>
          <w:rFonts w:hint="eastAsia"/>
        </w:rPr>
        <w:br/>
        <w:t xml:space="preserve">        </w:t>
      </w:r>
      <w:r w:rsidRPr="00C91445">
        <w:t>self.Maxpool1 = nn.AvgPool2d(kernel_size=(1, 3), stride=(1, 2), padding=(0, 1))</w:t>
      </w:r>
      <w:r w:rsidRPr="00C91445">
        <w:br/>
        <w:t xml:space="preserve">        self.Maxpool2 = nn.AvgPool2d(kernel_size=(1, 3), stride=(1, 2), padding=(0, 1))</w:t>
      </w:r>
      <w:r w:rsidRPr="00C91445">
        <w:br/>
        <w:t xml:space="preserve">        self.Maxpool3 = nn.AvgPool2d(kernel_size=(1, 3), stride=(1, 2), padding=(0, 1))</w:t>
      </w:r>
      <w:r w:rsidRPr="00C91445">
        <w:br/>
        <w:t xml:space="preserve">        self.Maxpool4 = nn.AvgPool2d(kernel_size=(1, 3), stride=(1, 2), padding=(0, 1))</w:t>
      </w:r>
      <w:r w:rsidRPr="00C91445">
        <w:br/>
        <w:t xml:space="preserve">        self.GlobalAvgPool = nn.AdaptiveAvgPool2d((1, 1))  # </w:t>
      </w:r>
      <w:r w:rsidRPr="00C91445">
        <w:rPr>
          <w:rFonts w:hint="eastAsia"/>
        </w:rPr>
        <w:t>全局平均池化</w:t>
      </w:r>
      <w:r w:rsidRPr="00C91445">
        <w:rPr>
          <w:rFonts w:hint="eastAsia"/>
        </w:rPr>
        <w:br/>
      </w:r>
      <w:r w:rsidRPr="00C91445">
        <w:rPr>
          <w:rFonts w:hint="eastAsia"/>
        </w:rPr>
        <w:br/>
        <w:t xml:space="preserve">        </w:t>
      </w:r>
      <w:r w:rsidRPr="00C91445">
        <w:t xml:space="preserve"># </w:t>
      </w:r>
      <w:r w:rsidRPr="00C91445">
        <w:rPr>
          <w:rFonts w:hint="eastAsia"/>
        </w:rPr>
        <w:t>左边特征提取层</w:t>
      </w:r>
      <w:r w:rsidRPr="00C91445">
        <w:rPr>
          <w:rFonts w:hint="eastAsia"/>
        </w:rPr>
        <w:br/>
        <w:t xml:space="preserve">        </w:t>
      </w:r>
      <w:r w:rsidRPr="00C91445">
        <w:t>self.down_block1 = block_model(self.input_channels, down_in[0], down_out[0])</w:t>
      </w:r>
      <w:r w:rsidRPr="00C91445">
        <w:br/>
        <w:t xml:space="preserve">        self.down_block2 = block_model(self.input_channels, down_in[1], down_out[1])</w:t>
      </w:r>
      <w:r w:rsidRPr="00C91445">
        <w:br/>
        <w:t xml:space="preserve">        self.down_block3 = block_model(self.input_channels, down_in[2], down_out[2])</w:t>
      </w:r>
      <w:r w:rsidRPr="00C91445">
        <w:br/>
        <w:t xml:space="preserve">        self.down_block4 = block_model(self.input_channels, down_in[3], down_out[3])</w:t>
      </w:r>
      <w:r w:rsidRPr="00C91445">
        <w:br/>
        <w:t xml:space="preserve">        self.down_block5 = block_model(self.input_channels, down_in[4], down_out[4])  # </w:t>
      </w:r>
      <w:r w:rsidRPr="00C91445">
        <w:rPr>
          <w:rFonts w:hint="eastAsia"/>
        </w:rPr>
        <w:t>由于全局平均池化的输出长度为</w:t>
      </w:r>
      <w:r w:rsidRPr="00C91445">
        <w:t>1</w:t>
      </w:r>
      <w:r w:rsidRPr="00C91445">
        <w:br/>
      </w:r>
      <w:r w:rsidRPr="00C91445">
        <w:br/>
        <w:t xml:space="preserve">        # </w:t>
      </w:r>
      <w:r w:rsidRPr="00C91445">
        <w:rPr>
          <w:rFonts w:hint="eastAsia"/>
        </w:rPr>
        <w:t>右边特征融合层</w:t>
      </w:r>
      <w:r w:rsidRPr="00C91445">
        <w:rPr>
          <w:rFonts w:hint="eastAsia"/>
        </w:rPr>
        <w:br/>
        <w:t xml:space="preserve">        </w:t>
      </w:r>
      <w:r w:rsidRPr="00C91445">
        <w:t>self.up_block4 = block_model(self.input_channels, down_out[3] + down_out[4], down_out[3])</w:t>
      </w:r>
      <w:r w:rsidRPr="00C91445">
        <w:br/>
        <w:t xml:space="preserve">        self.up_block3 = block_model(self.input_channels, down_out[2] + down_out[3], down_out[2])</w:t>
      </w:r>
      <w:r w:rsidRPr="00C91445">
        <w:br/>
        <w:t xml:space="preserve">        self.up_block2 = block_model(self.input_channels, down_out[1] + down_out[2], down_out[1])</w:t>
      </w:r>
      <w:r w:rsidRPr="00C91445">
        <w:br/>
        <w:t xml:space="preserve">        self.up_block1 = block_model(self.input_channels, down_out[0] + down_out[1], down_out[0])</w:t>
      </w:r>
      <w:r w:rsidRPr="00C91445">
        <w:br/>
      </w:r>
      <w:r w:rsidRPr="00C91445">
        <w:br/>
        <w:t xml:space="preserve">        # </w:t>
      </w:r>
      <w:r w:rsidRPr="00C91445">
        <w:rPr>
          <w:rFonts w:hint="eastAsia"/>
        </w:rPr>
        <w:t>输出映射</w:t>
      </w:r>
      <w:r w:rsidRPr="00C91445">
        <w:rPr>
          <w:rFonts w:hint="eastAsia"/>
        </w:rPr>
        <w:br/>
        <w:t xml:space="preserve">        </w:t>
      </w:r>
      <w:r w:rsidRPr="00C91445">
        <w:t>self.linear_out = nn.Linear(self.input_channels, self.out_channels)</w:t>
      </w:r>
      <w:r w:rsidRPr="00C91445">
        <w:br/>
      </w:r>
      <w:r w:rsidRPr="00C91445">
        <w:br/>
        <w:t xml:space="preserve">    def forward(self, x):</w:t>
      </w:r>
      <w:r w:rsidRPr="00C91445">
        <w:br/>
        <w:t xml:space="preserve">        x1 = x.permute(0, 3, 1, 2)  # (B,N,T,C) -&gt; (B,C,N,T)</w:t>
      </w:r>
      <w:r w:rsidRPr="00C91445">
        <w:br/>
        <w:t xml:space="preserve">        e1 = self.down_block1(x1)  # (B,C,N,T) -&gt; (B,C,N,T)</w:t>
      </w:r>
      <w:r w:rsidRPr="00C91445">
        <w:br/>
      </w:r>
      <w:r w:rsidRPr="00C91445">
        <w:br/>
        <w:t xml:space="preserve">        x2 = self.Maxpool1(x1)  # (B,C,N,T) -&gt; (B,C,N,T/2)</w:t>
      </w:r>
      <w:r w:rsidRPr="00C91445">
        <w:br/>
        <w:t xml:space="preserve">        e2 = self.down_block2(x2)  # (B,C,N,T/2) -&gt; (B,C,N,T/2)</w:t>
      </w:r>
      <w:r w:rsidRPr="00C91445">
        <w:br/>
      </w:r>
      <w:r w:rsidRPr="00C91445">
        <w:br/>
        <w:t xml:space="preserve">        x3 = self.Maxpool2(x2)  # (B,C,N,T/2) -&gt; (B,C,N,T/4)</w:t>
      </w:r>
      <w:r w:rsidRPr="00C91445">
        <w:br/>
        <w:t xml:space="preserve">        e3 = self.down_block3(x3)  # (B,C,N,T/4) -&gt; (B,C,N,T/4)</w:t>
      </w:r>
      <w:r w:rsidRPr="00C91445">
        <w:br/>
      </w:r>
      <w:r w:rsidRPr="00C91445">
        <w:br/>
        <w:t xml:space="preserve">        x4 = self.Maxpool3(x3)  # (B,C,N,T/4) -&gt; (B,C,N,T/8)</w:t>
      </w:r>
      <w:r w:rsidRPr="00C91445">
        <w:br/>
        <w:t xml:space="preserve">        e4 = self.down_block4(x4)  # (B,C,N,T/8) -&gt; (B,C,N,T/8)</w:t>
      </w:r>
      <w:r w:rsidRPr="00C91445">
        <w:br/>
      </w:r>
      <w:r w:rsidRPr="00C91445">
        <w:lastRenderedPageBreak/>
        <w:br/>
        <w:t xml:space="preserve">        # </w:t>
      </w:r>
      <w:r w:rsidRPr="00C91445">
        <w:rPr>
          <w:rFonts w:hint="eastAsia"/>
        </w:rPr>
        <w:t>全局平均池化</w:t>
      </w:r>
      <w:r w:rsidRPr="00C91445">
        <w:rPr>
          <w:rFonts w:hint="eastAsia"/>
        </w:rPr>
        <w:br/>
        <w:t xml:space="preserve">        </w:t>
      </w:r>
      <w:r w:rsidRPr="00C91445">
        <w:t>x5 = self.GlobalAvgPool(x1)  # (B,C,N,T) -&gt; (B,C,1,1)</w:t>
      </w:r>
      <w:r w:rsidRPr="00C91445">
        <w:br/>
        <w:t xml:space="preserve">        e5 = self.down_block5(x5)  # (B,C,1,1) -&gt; (B,C,1,1)</w:t>
      </w:r>
      <w:r w:rsidRPr="00C91445">
        <w:br/>
      </w:r>
      <w:r w:rsidRPr="00C91445">
        <w:br/>
        <w:t xml:space="preserve">        # </w:t>
      </w:r>
      <w:r w:rsidRPr="00C91445">
        <w:rPr>
          <w:rFonts w:hint="eastAsia"/>
        </w:rPr>
        <w:t>第五层向第四层融合</w:t>
      </w:r>
      <w:r w:rsidRPr="00C91445">
        <w:rPr>
          <w:rFonts w:hint="eastAsia"/>
        </w:rPr>
        <w:br/>
        <w:t xml:space="preserve">        </w:t>
      </w:r>
      <w:r w:rsidRPr="00C91445">
        <w:t>d4 = torch.cat((e4, e5), dim=-1)  # (B,C,N,T/8) + (B,C,1,1) -&gt; (B,C,N,T/8+1)</w:t>
      </w:r>
      <w:r w:rsidRPr="00C91445">
        <w:br/>
        <w:t xml:space="preserve">        d4 = self.up_block4(d4)  # (B,C,N,T/8+1) -&gt; (B,C,N,T/8)</w:t>
      </w:r>
      <w:r w:rsidRPr="00C91445">
        <w:br/>
      </w:r>
      <w:r w:rsidRPr="00C91445">
        <w:br/>
        <w:t xml:space="preserve">        # </w:t>
      </w:r>
      <w:r w:rsidRPr="00C91445">
        <w:rPr>
          <w:rFonts w:hint="eastAsia"/>
        </w:rPr>
        <w:t>第四层向第三层融合</w:t>
      </w:r>
      <w:r w:rsidRPr="00C91445">
        <w:rPr>
          <w:rFonts w:hint="eastAsia"/>
        </w:rPr>
        <w:br/>
        <w:t xml:space="preserve">        </w:t>
      </w:r>
      <w:r w:rsidRPr="00C91445">
        <w:t>d3 = torch.cat((e3, d4), dim=-1)  # (B,C,N,T/4) + (B,C,N,T/8) -&gt; (B,C,N,3T/8)</w:t>
      </w:r>
      <w:r w:rsidRPr="00C91445">
        <w:br/>
        <w:t xml:space="preserve">        d3 = self.up_block3(d3)  # (B,C,N,3T/8) -&gt; (B,C,N,T/4)</w:t>
      </w:r>
      <w:r w:rsidRPr="00C91445">
        <w:br/>
      </w:r>
      <w:r w:rsidRPr="00C91445">
        <w:br/>
        <w:t xml:space="preserve">        # </w:t>
      </w:r>
      <w:r w:rsidRPr="00C91445">
        <w:rPr>
          <w:rFonts w:hint="eastAsia"/>
        </w:rPr>
        <w:t>第三层向第二层融合</w:t>
      </w:r>
      <w:r w:rsidRPr="00C91445">
        <w:rPr>
          <w:rFonts w:hint="eastAsia"/>
        </w:rPr>
        <w:br/>
        <w:t xml:space="preserve">        </w:t>
      </w:r>
      <w:r w:rsidRPr="00C91445">
        <w:t>d2 = torch.cat((e2, d3), dim=-1)  # (B,C,N,T/2) + (B,C,N,T/4) -&gt; (B,C,N,3T/4)</w:t>
      </w:r>
      <w:r w:rsidRPr="00C91445">
        <w:br/>
        <w:t xml:space="preserve">        d2 = self.up_block2(d2)  # (B,C,N,3T/4) -&gt; (B,C,N,T/2)</w:t>
      </w:r>
      <w:r w:rsidRPr="00C91445">
        <w:br/>
      </w:r>
      <w:r w:rsidRPr="00C91445">
        <w:br/>
        <w:t xml:space="preserve">        # </w:t>
      </w:r>
      <w:r w:rsidRPr="00C91445">
        <w:rPr>
          <w:rFonts w:hint="eastAsia"/>
        </w:rPr>
        <w:t>第二层向第一层融合</w:t>
      </w:r>
      <w:r w:rsidRPr="00C91445">
        <w:rPr>
          <w:rFonts w:hint="eastAsia"/>
        </w:rPr>
        <w:br/>
        <w:t xml:space="preserve">        </w:t>
      </w:r>
      <w:r w:rsidRPr="00C91445">
        <w:t>d1 = torch.cat((e1, d2), dim=-1)  # (B,C,N,T) + (B,C,N,T/2) -&gt; (B,C,N,3T/2)</w:t>
      </w:r>
      <w:r w:rsidRPr="00C91445">
        <w:br/>
        <w:t xml:space="preserve">        out = self.up_block1(d1)  # (B,C,N,3T/2) -&gt; (B,C,N,T)</w:t>
      </w:r>
      <w:r w:rsidRPr="00C91445">
        <w:br/>
      </w:r>
      <w:r w:rsidRPr="00C91445">
        <w:br/>
        <w:t xml:space="preserve">        out = self.linear_out(out.permute(0, 2, 3, 1))  # (B,C,N,T) -&gt; (B,N,T,C)</w:t>
      </w:r>
      <w:r w:rsidRPr="00C91445">
        <w:br/>
        <w:t xml:space="preserve">        return out</w:t>
      </w:r>
      <w:r w:rsidRPr="00C91445">
        <w:br/>
      </w:r>
      <w:r w:rsidRPr="00C91445">
        <w:br/>
      </w:r>
      <w:r w:rsidRPr="00C91445">
        <w:br/>
      </w:r>
      <w:r w:rsidRPr="00C91445">
        <w:br/>
      </w:r>
      <w:r w:rsidRPr="00C91445">
        <w:br/>
      </w:r>
      <w:r w:rsidRPr="00C91445">
        <w:br/>
      </w:r>
      <w:r w:rsidRPr="00C91445">
        <w:br/>
        <w:t>class dilated_inception2(nn.Module):</w:t>
      </w:r>
      <w:r w:rsidRPr="00C91445">
        <w:br/>
        <w:t xml:space="preserve">    def __init__(self, cin, cout, seq_len, kernel_set=None, base_dilation_factor=1):</w:t>
      </w:r>
      <w:r w:rsidRPr="00C91445">
        <w:br/>
        <w:t xml:space="preserve">        super(dilated_inception2, self).__init__()</w:t>
      </w:r>
      <w:r w:rsidRPr="00C91445">
        <w:br/>
        <w:t xml:space="preserve">        self.tconv = nn.ModuleList()</w:t>
      </w:r>
      <w:r w:rsidRPr="00C91445">
        <w:br/>
        <w:t xml:space="preserve">        self.padding = 0  # No padding</w:t>
      </w:r>
      <w:r w:rsidRPr="00C91445">
        <w:br/>
        <w:t xml:space="preserve">        self.seq_len = seq_len</w:t>
      </w:r>
      <w:r w:rsidRPr="00C91445">
        <w:br/>
        <w:t xml:space="preserve">        self.base_dilation_factor = base_dilation_factor</w:t>
      </w:r>
      <w:r w:rsidRPr="00C91445">
        <w:br/>
        <w:t xml:space="preserve">        if kernel_set is None:</w:t>
      </w:r>
      <w:r w:rsidRPr="00C91445">
        <w:br/>
        <w:t xml:space="preserve">            self.kernel_set = [2, 4, 8, 3*int(cin)//4]  # Default kernel sizes</w:t>
      </w:r>
      <w:r w:rsidRPr="00C91445">
        <w:br/>
        <w:t xml:space="preserve">        else:</w:t>
      </w:r>
      <w:r w:rsidRPr="00C91445">
        <w:br/>
        <w:t xml:space="preserve">            self.kernel_set = kernel_set</w:t>
      </w:r>
      <w:r w:rsidRPr="00C91445">
        <w:br/>
        <w:t xml:space="preserve">        cout = int(cout / len(self.kernel_set))  # Divide output channels by number of kernels</w:t>
      </w:r>
      <w:r w:rsidRPr="00C91445">
        <w:br/>
      </w:r>
      <w:r w:rsidRPr="00C91445">
        <w:br/>
        <w:t xml:space="preserve">        # Calculate appropriate dilation factors for each kernel</w:t>
      </w:r>
      <w:r w:rsidRPr="00C91445">
        <w:br/>
        <w:t xml:space="preserve">        self.dilation_factors = self.calculate_dilation_factors(self.seq_len, self.kernel_set, </w:t>
      </w:r>
      <w:r w:rsidRPr="00C91445">
        <w:lastRenderedPageBreak/>
        <w:t>self.base_dilation_factor)</w:t>
      </w:r>
      <w:r w:rsidRPr="00C91445">
        <w:br/>
      </w:r>
      <w:r w:rsidRPr="00C91445">
        <w:br/>
        <w:t xml:space="preserve">        for kern, dilation_factor in zip(self.kernel_set, self.dilation_factors):</w:t>
      </w:r>
      <w:r w:rsidRPr="00C91445">
        <w:br/>
        <w:t xml:space="preserve">            self.tconv.append(nn.Conv2d(cin, cout, (1, kern), dilation=(1, dilation_factor)))</w:t>
      </w:r>
      <w:r w:rsidRPr="00C91445">
        <w:br/>
      </w:r>
      <w:r w:rsidRPr="00C91445">
        <w:br/>
        <w:t xml:space="preserve">        # Calculate input size for the fully connected layer</w:t>
      </w:r>
      <w:r w:rsidRPr="00C91445">
        <w:br/>
        <w:t xml:space="preserve">        min_time_dim = min([self.seq_len - dilation_factor * (kern - 1) for kern, dilation_factor in</w:t>
      </w:r>
      <w:r w:rsidRPr="00C91445">
        <w:br/>
        <w:t xml:space="preserve">                            zip(self.kernel_set, self.dilation_factors)])</w:t>
      </w:r>
      <w:r w:rsidRPr="00C91445">
        <w:br/>
        <w:t xml:space="preserve">        lin_input_size = min_time_dim</w:t>
      </w:r>
      <w:r w:rsidRPr="00C91445">
        <w:br/>
      </w:r>
      <w:r w:rsidRPr="00C91445">
        <w:br/>
        <w:t xml:space="preserve">        self.out = nn.Sequential(</w:t>
      </w:r>
      <w:r w:rsidRPr="00C91445">
        <w:br/>
        <w:t xml:space="preserve">            nn.Linear(lin_input_size, cin),</w:t>
      </w:r>
      <w:r w:rsidRPr="00C91445">
        <w:br/>
        <w:t xml:space="preserve">            nn.ReLU(),</w:t>
      </w:r>
      <w:r w:rsidRPr="00C91445">
        <w:br/>
        <w:t xml:space="preserve">            nn.Linear(cin, self.seq_len)</w:t>
      </w:r>
      <w:r w:rsidRPr="00C91445">
        <w:br/>
        <w:t xml:space="preserve">        )</w:t>
      </w:r>
      <w:r w:rsidRPr="00C91445">
        <w:br/>
      </w:r>
      <w:r w:rsidRPr="00C91445">
        <w:br/>
        <w:t xml:space="preserve">    def calculate_dilation_factors(self, seq_len, kernel_set, base_dilation_factor):</w:t>
      </w:r>
      <w:r w:rsidRPr="00C91445">
        <w:br/>
        <w:t xml:space="preserve">        # A simple strategy to calculate dilation factors</w:t>
      </w:r>
      <w:r w:rsidRPr="00C91445">
        <w:br/>
        <w:t xml:space="preserve">        # Here we use a heuristic to spread dilation factors across the kernel sizes</w:t>
      </w:r>
      <w:r w:rsidRPr="00C91445">
        <w:br/>
        <w:t xml:space="preserve">        dilation_factors = [max(1, base_dilation_factor * (seq_len // (2 * k))) for k in kernel_set]</w:t>
      </w:r>
      <w:r w:rsidRPr="00C91445">
        <w:br/>
        <w:t xml:space="preserve">        return dilation_factors</w:t>
      </w:r>
      <w:r w:rsidRPr="00C91445">
        <w:br/>
      </w:r>
      <w:r w:rsidRPr="00C91445">
        <w:br/>
        <w:t xml:space="preserve">    def forward(self, input):</w:t>
      </w:r>
      <w:r w:rsidRPr="00C91445">
        <w:br/>
        <w:t xml:space="preserve">        # input: (B, C, N, T)</w:t>
      </w:r>
      <w:r w:rsidRPr="00C91445">
        <w:br/>
        <w:t xml:space="preserve">        x = []</w:t>
      </w:r>
      <w:r w:rsidRPr="00C91445">
        <w:br/>
        <w:t xml:space="preserve">        for i in range(len(self.kernel_set)):</w:t>
      </w:r>
      <w:r w:rsidRPr="00C91445">
        <w:br/>
        <w:t xml:space="preserve">            x.append(self.tconv[i](input))  # Perform dilated convolutions with different kernel sizes</w:t>
      </w:r>
      <w:r w:rsidRPr="00C91445">
        <w:br/>
      </w:r>
      <w:r w:rsidRPr="00C91445">
        <w:br/>
        <w:t xml:space="preserve">        # Align the time dimension by truncating to the minimum length</w:t>
      </w:r>
      <w:r w:rsidRPr="00C91445">
        <w:br/>
        <w:t xml:space="preserve">        min_time_dim = min([xi.size(3) for xi in x])</w:t>
      </w:r>
      <w:r w:rsidRPr="00C91445">
        <w:br/>
        <w:t xml:space="preserve">        for i in range(len(self.kernel_set)):</w:t>
      </w:r>
      <w:r w:rsidRPr="00C91445">
        <w:br/>
        <w:t xml:space="preserve">            x[i] = x[i][..., -min_time_dim:]</w:t>
      </w:r>
      <w:r w:rsidRPr="00C91445">
        <w:br/>
      </w:r>
      <w:r w:rsidRPr="00C91445">
        <w:br/>
        <w:t xml:space="preserve">        x = torch.cat(x, dim=1)  # Concatenate along the channel dimension</w:t>
      </w:r>
      <w:r w:rsidRPr="00C91445">
        <w:br/>
        <w:t xml:space="preserve">        x = self.out(x)  # Apply fully connected layers</w:t>
      </w:r>
      <w:r w:rsidRPr="00C91445">
        <w:br/>
        <w:t xml:space="preserve">        return x</w:t>
      </w:r>
      <w:r w:rsidRPr="00C91445">
        <w:br/>
      </w:r>
      <w:r w:rsidRPr="00C91445">
        <w:br/>
        <w:t>class temporal_conv2(nn.Module):</w:t>
      </w:r>
      <w:r w:rsidRPr="00C91445">
        <w:br/>
        <w:t xml:space="preserve">    def __init__(self, cin, cout, seq_len, base_dilation_factor=1):</w:t>
      </w:r>
      <w:r w:rsidRPr="00C91445">
        <w:br/>
        <w:t xml:space="preserve">        super(temporal_conv2, self).__init__()</w:t>
      </w:r>
      <w:r w:rsidRPr="00C91445">
        <w:br/>
      </w:r>
      <w:r w:rsidRPr="00C91445">
        <w:br/>
        <w:t xml:space="preserve">        self.filter_convs = dilated_inception2(cin=cin, cout=cout, seq_len=seq_len, </w:t>
      </w:r>
      <w:r w:rsidRPr="00C91445">
        <w:lastRenderedPageBreak/>
        <w:t>base_dilation_factor=base_dilation_factor)</w:t>
      </w:r>
      <w:r w:rsidRPr="00C91445">
        <w:br/>
        <w:t xml:space="preserve">        self.gated_convs = dilated_inception2(cin=cin, cout=cout, seq_len=seq_len, base_dilation_factor=base_dilation_factor)</w:t>
      </w:r>
      <w:r w:rsidRPr="00C91445">
        <w:br/>
        <w:t xml:space="preserve">        self.silu_convs = dilated_inception2(cin=cin, cout=cout, seq_len=seq_len, base_dilation_factor=base_dilation_factor)</w:t>
      </w:r>
      <w:r w:rsidRPr="00C91445">
        <w:br/>
        <w:t xml:space="preserve">        self.silu_activation = nn.SiLU()  # Instantiate the SiLU activation function</w:t>
      </w:r>
      <w:r w:rsidRPr="00C91445">
        <w:br/>
      </w:r>
      <w:r w:rsidRPr="00C91445">
        <w:br/>
        <w:t xml:space="preserve">    def forward(self, X):</w:t>
      </w:r>
      <w:r w:rsidRPr="00C91445">
        <w:br/>
        <w:t xml:space="preserve">        # X:(B,C,N,T)</w:t>
      </w:r>
      <w:r w:rsidRPr="00C91445">
        <w:br/>
        <w:t xml:space="preserve">        filter = self.filter_convs(X)  # </w:t>
      </w:r>
      <w:r w:rsidRPr="00C91445">
        <w:rPr>
          <w:rFonts w:hint="eastAsia"/>
        </w:rPr>
        <w:t>执行左边的</w:t>
      </w:r>
      <w:r w:rsidRPr="00C91445">
        <w:t>DIL</w:t>
      </w:r>
      <w:r w:rsidRPr="00C91445">
        <w:rPr>
          <w:rFonts w:hint="eastAsia"/>
        </w:rPr>
        <w:t>层</w:t>
      </w:r>
      <w:r w:rsidRPr="00C91445">
        <w:t>: (B,C,N,T)--&gt;(B,C,N,T)</w:t>
      </w:r>
      <w:r w:rsidRPr="00C91445">
        <w:br/>
        <w:t xml:space="preserve">        filter = torch.tanh(filter)  # </w:t>
      </w:r>
      <w:r w:rsidRPr="00C91445">
        <w:rPr>
          <w:rFonts w:hint="eastAsia"/>
        </w:rPr>
        <w:t>左边的</w:t>
      </w:r>
      <w:r w:rsidRPr="00C91445">
        <w:t>DIL</w:t>
      </w:r>
      <w:r w:rsidRPr="00C91445">
        <w:rPr>
          <w:rFonts w:hint="eastAsia"/>
        </w:rPr>
        <w:t>层后接一个</w:t>
      </w:r>
      <w:r w:rsidRPr="00C91445">
        <w:t>tanh</w:t>
      </w:r>
      <w:r w:rsidRPr="00C91445">
        <w:rPr>
          <w:rFonts w:hint="eastAsia"/>
        </w:rPr>
        <w:t>激活函数</w:t>
      </w:r>
      <w:r w:rsidRPr="00C91445">
        <w:t>,</w:t>
      </w:r>
      <w:r w:rsidRPr="00C91445">
        <w:rPr>
          <w:rFonts w:hint="eastAsia"/>
        </w:rPr>
        <w:t>生成输出</w:t>
      </w:r>
      <w:r w:rsidRPr="00C91445">
        <w:t>:(B,C,N,T)--&gt;(B,C,N,T)</w:t>
      </w:r>
      <w:r w:rsidRPr="00C91445">
        <w:br/>
        <w:t xml:space="preserve">        silu = self.silu_convs(X)</w:t>
      </w:r>
      <w:r w:rsidRPr="00C91445">
        <w:br/>
        <w:t xml:space="preserve">        silu = self.silu_activation(silu)  # Apply SiLU activation function to the tensor</w:t>
      </w:r>
      <w:r w:rsidRPr="00C91445">
        <w:br/>
        <w:t xml:space="preserve">        gate = self.gated_convs(X)  # </w:t>
      </w:r>
      <w:r w:rsidRPr="00C91445">
        <w:rPr>
          <w:rFonts w:hint="eastAsia"/>
        </w:rPr>
        <w:t>执行右边的</w:t>
      </w:r>
      <w:r w:rsidRPr="00C91445">
        <w:t>DIL</w:t>
      </w:r>
      <w:r w:rsidRPr="00C91445">
        <w:rPr>
          <w:rFonts w:hint="eastAsia"/>
        </w:rPr>
        <w:t>层</w:t>
      </w:r>
      <w:r w:rsidRPr="00C91445">
        <w:t>: (B,C,N,T)--&gt;(B,C,N,T)</w:t>
      </w:r>
      <w:r w:rsidRPr="00C91445">
        <w:br/>
        <w:t xml:space="preserve">        gate = torch.sigmoid(gate)  # </w:t>
      </w:r>
      <w:r w:rsidRPr="00C91445">
        <w:rPr>
          <w:rFonts w:hint="eastAsia"/>
        </w:rPr>
        <w:t>右边的</w:t>
      </w:r>
      <w:r w:rsidRPr="00C91445">
        <w:t>DIL</w:t>
      </w:r>
      <w:r w:rsidRPr="00C91445">
        <w:rPr>
          <w:rFonts w:hint="eastAsia"/>
        </w:rPr>
        <w:t>层后接一个</w:t>
      </w:r>
      <w:r w:rsidRPr="00C91445">
        <w:t>sigmoid</w:t>
      </w:r>
      <w:r w:rsidRPr="00C91445">
        <w:rPr>
          <w:rFonts w:hint="eastAsia"/>
        </w:rPr>
        <w:t>门控函数</w:t>
      </w:r>
      <w:r w:rsidRPr="00C91445">
        <w:t>,</w:t>
      </w:r>
      <w:r w:rsidRPr="00C91445">
        <w:rPr>
          <w:rFonts w:hint="eastAsia"/>
        </w:rPr>
        <w:t>生成权重表示</w:t>
      </w:r>
      <w:r w:rsidRPr="00C91445">
        <w:t>:(B,C,N,T)--&gt;(B,C,N,T)</w:t>
      </w:r>
      <w:r w:rsidRPr="00C91445">
        <w:br/>
        <w:t xml:space="preserve">        # out = filter * gate * silu # </w:t>
      </w:r>
      <w:r w:rsidRPr="00C91445">
        <w:rPr>
          <w:rFonts w:hint="eastAsia"/>
        </w:rPr>
        <w:t>执行逐元素乘法</w:t>
      </w:r>
      <w:r w:rsidRPr="00C91445">
        <w:t>: (B,C,N,T) * (B,C,N,T) = (B,C,N,T)</w:t>
      </w:r>
      <w:r w:rsidRPr="00C91445">
        <w:br/>
        <w:t xml:space="preserve">        out = filter * gate</w:t>
      </w:r>
      <w:r w:rsidRPr="00C91445">
        <w:br/>
        <w:t xml:space="preserve">        return out</w:t>
      </w:r>
      <w:r w:rsidRPr="00C91445">
        <w:br/>
      </w:r>
      <w:r w:rsidRPr="00C91445">
        <w:br/>
      </w:r>
      <w:r w:rsidRPr="00C91445">
        <w:br/>
      </w:r>
      <w:r w:rsidRPr="00C91445">
        <w:br/>
      </w:r>
      <w:r w:rsidRPr="00C91445">
        <w:br/>
        <w:t>from src.efficient_kan import KAN1,KANLinear1</w:t>
      </w:r>
      <w:r w:rsidRPr="00C91445">
        <w:br/>
      </w:r>
      <w:r w:rsidRPr="00C91445">
        <w:br/>
        <w:t>from torch.nn import init</w:t>
      </w:r>
      <w:r w:rsidRPr="00C91445">
        <w:br/>
      </w:r>
      <w:r w:rsidRPr="00C91445">
        <w:br/>
        <w:t>"Squeeze-and-Excitation Networks"</w:t>
      </w:r>
      <w:r w:rsidRPr="00C91445">
        <w:br/>
      </w:r>
      <w:r w:rsidRPr="00C91445">
        <w:br/>
        <w:t>class SEAttention(nn.Module):</w:t>
      </w:r>
      <w:r w:rsidRPr="00C91445">
        <w:br/>
      </w:r>
      <w:r w:rsidRPr="00C91445">
        <w:br/>
        <w:t xml:space="preserve">    def __init__(self, channel=512,reduction=16):</w:t>
      </w:r>
      <w:r w:rsidRPr="00C91445">
        <w:br/>
        <w:t xml:space="preserve">        super().__init__()</w:t>
      </w:r>
      <w:r w:rsidRPr="00C91445">
        <w:br/>
        <w:t xml:space="preserve">        # </w:t>
      </w:r>
      <w:r w:rsidRPr="00C91445">
        <w:rPr>
          <w:rFonts w:hint="eastAsia"/>
        </w:rPr>
        <w:t>在空间维度上</w:t>
      </w:r>
      <w:r w:rsidRPr="00C91445">
        <w:t>,</w:t>
      </w:r>
      <w:r w:rsidRPr="00C91445">
        <w:rPr>
          <w:rFonts w:hint="eastAsia"/>
        </w:rPr>
        <w:t>将</w:t>
      </w:r>
      <w:r w:rsidRPr="00C91445">
        <w:t>H×W</w:t>
      </w:r>
      <w:r w:rsidRPr="00C91445">
        <w:rPr>
          <w:rFonts w:hint="eastAsia"/>
        </w:rPr>
        <w:t>压缩为</w:t>
      </w:r>
      <w:r w:rsidRPr="00C91445">
        <w:t>1×1</w:t>
      </w:r>
      <w:r w:rsidRPr="00C91445">
        <w:br/>
        <w:t xml:space="preserve">        self.avg_pool = nn.AdaptiveAvgPool2d(1)</w:t>
      </w:r>
      <w:r w:rsidRPr="00C91445">
        <w:br/>
        <w:t xml:space="preserve">        # </w:t>
      </w:r>
      <w:r w:rsidRPr="00C91445">
        <w:rPr>
          <w:rFonts w:hint="eastAsia"/>
        </w:rPr>
        <w:t>包含两层全连接</w:t>
      </w:r>
      <w:r w:rsidRPr="00C91445">
        <w:t>,</w:t>
      </w:r>
      <w:r w:rsidRPr="00C91445">
        <w:rPr>
          <w:rFonts w:hint="eastAsia"/>
        </w:rPr>
        <w:t>先降维</w:t>
      </w:r>
      <w:r w:rsidRPr="00C91445">
        <w:t>,</w:t>
      </w:r>
      <w:r w:rsidRPr="00C91445">
        <w:rPr>
          <w:rFonts w:hint="eastAsia"/>
        </w:rPr>
        <w:t>后升维。最后接一个</w:t>
      </w:r>
      <w:r w:rsidRPr="00C91445">
        <w:t>sigmoid</w:t>
      </w:r>
      <w:r w:rsidRPr="00C91445">
        <w:rPr>
          <w:rFonts w:hint="eastAsia"/>
        </w:rPr>
        <w:t>函数</w:t>
      </w:r>
      <w:r w:rsidRPr="00C91445">
        <w:rPr>
          <w:rFonts w:hint="eastAsia"/>
        </w:rPr>
        <w:br/>
        <w:t xml:space="preserve">        </w:t>
      </w:r>
      <w:r w:rsidRPr="00C91445">
        <w:t>self.fc = nn.Sequential(</w:t>
      </w:r>
      <w:r w:rsidRPr="00C91445">
        <w:br/>
        <w:t xml:space="preserve">            nn.Linear(channel, channel // reduction, bias=False),</w:t>
      </w:r>
      <w:r w:rsidRPr="00C91445">
        <w:br/>
        <w:t xml:space="preserve">            torch.nn.SiLU(inplace=True),</w:t>
      </w:r>
      <w:r w:rsidRPr="00C91445">
        <w:br/>
        <w:t xml:space="preserve">            nn.Linear(channel // reduction, channel, bias=False),</w:t>
      </w:r>
      <w:r w:rsidRPr="00C91445">
        <w:br/>
        <w:t xml:space="preserve">            torch.nn.SiLU()</w:t>
      </w:r>
      <w:r w:rsidRPr="00C91445">
        <w:br/>
        <w:t xml:space="preserve">        )</w:t>
      </w:r>
      <w:r w:rsidRPr="00C91445">
        <w:br/>
      </w:r>
      <w:r w:rsidRPr="00C91445">
        <w:br/>
      </w:r>
      <w:r w:rsidRPr="00C91445">
        <w:lastRenderedPageBreak/>
        <w:br/>
        <w:t xml:space="preserve">    def init_weights(self):</w:t>
      </w:r>
      <w:r w:rsidRPr="00C91445">
        <w:br/>
        <w:t xml:space="preserve">        for m in self.modules():</w:t>
      </w:r>
      <w:r w:rsidRPr="00C91445">
        <w:br/>
        <w:t xml:space="preserve">            if isinstance(m, nn.Conv2d):</w:t>
      </w:r>
      <w:r w:rsidRPr="00C91445">
        <w:br/>
        <w:t xml:space="preserve">                init.kaiming_normal_(m.weight, mode='fan_out')</w:t>
      </w:r>
      <w:r w:rsidRPr="00C91445">
        <w:br/>
        <w:t xml:space="preserve">                if m.bias is not None:</w:t>
      </w:r>
      <w:r w:rsidRPr="00C91445">
        <w:br/>
        <w:t xml:space="preserve">                    init.constant_(m.bias, 0)</w:t>
      </w:r>
      <w:r w:rsidRPr="00C91445">
        <w:br/>
        <w:t xml:space="preserve">            elif isinstance(m, nn.BatchNorm2d):</w:t>
      </w:r>
      <w:r w:rsidRPr="00C91445">
        <w:br/>
        <w:t xml:space="preserve">                init.constant_(m.weight, 1)</w:t>
      </w:r>
      <w:r w:rsidRPr="00C91445">
        <w:br/>
        <w:t xml:space="preserve">                init.constant_(m.bias, 0)</w:t>
      </w:r>
      <w:r w:rsidRPr="00C91445">
        <w:br/>
        <w:t xml:space="preserve">            elif isinstance(m, nn.Linear):</w:t>
      </w:r>
      <w:r w:rsidRPr="00C91445">
        <w:br/>
        <w:t xml:space="preserve">                init.normal_(m.weight, std=0.001)</w:t>
      </w:r>
      <w:r w:rsidRPr="00C91445">
        <w:br/>
        <w:t xml:space="preserve">                if m.bias is not None:</w:t>
      </w:r>
      <w:r w:rsidRPr="00C91445">
        <w:br/>
        <w:t xml:space="preserve">                    init.constant_(m.bias, 0)</w:t>
      </w:r>
      <w:r w:rsidRPr="00C91445">
        <w:br/>
      </w:r>
      <w:r w:rsidRPr="00C91445">
        <w:br/>
        <w:t xml:space="preserve">    def forward(self, x):</w:t>
      </w:r>
      <w:r w:rsidRPr="00C91445">
        <w:br/>
        <w:t xml:space="preserve">        # (B,C,H,W)</w:t>
      </w:r>
      <w:r w:rsidRPr="00C91445">
        <w:br/>
        <w:t xml:space="preserve">        B, C, H, W = x.size()</w:t>
      </w:r>
      <w:r w:rsidRPr="00C91445">
        <w:br/>
        <w:t xml:space="preserve">        # Squeeze: (B,C,H,W)--&gt;avg_pool--&gt;(B,C,1,1)--&gt;view--&gt;(B,C)</w:t>
      </w:r>
      <w:r w:rsidRPr="00C91445">
        <w:br/>
        <w:t xml:space="preserve">        y = self.avg_pool(x).view(B, C)</w:t>
      </w:r>
      <w:r w:rsidRPr="00C91445">
        <w:br/>
        <w:t xml:space="preserve">        # Excitation: (B,C)--&gt;fc--&gt;(B,C)--&gt;(B, C, 1, 1)</w:t>
      </w:r>
      <w:r w:rsidRPr="00C91445">
        <w:br/>
        <w:t xml:space="preserve">        y = self.fc(y).view(B, C, 1, 1)</w:t>
      </w:r>
      <w:r w:rsidRPr="00C91445">
        <w:br/>
        <w:t xml:space="preserve">        # scale: (B,C,H,W) * (B, C, 1, 1) == (B,C,H,W)</w:t>
      </w:r>
      <w:r w:rsidRPr="00C91445">
        <w:br/>
        <w:t xml:space="preserve">        out = x * y</w:t>
      </w:r>
      <w:r w:rsidRPr="00C91445">
        <w:br/>
        <w:t xml:space="preserve">        return out</w:t>
      </w:r>
      <w:r w:rsidRPr="00C91445">
        <w:br/>
      </w:r>
      <w:r w:rsidRPr="00C91445">
        <w:br/>
        <w:t>class LocalSEAttention(nn.Module):</w:t>
      </w:r>
      <w:r w:rsidRPr="00C91445">
        <w:br/>
        <w:t xml:space="preserve">    def __init__(self, channel=512, reduction=16, kernel_size=3):</w:t>
      </w:r>
      <w:r w:rsidRPr="00C91445">
        <w:br/>
        <w:t xml:space="preserve">        super(LocalSEAttention, self).__init__()</w:t>
      </w:r>
      <w:r w:rsidRPr="00C91445">
        <w:br/>
        <w:t xml:space="preserve">        # </w:t>
      </w:r>
      <w:r w:rsidRPr="00C91445">
        <w:rPr>
          <w:rFonts w:hint="eastAsia"/>
        </w:rPr>
        <w:t>局部卷积层，提取局部信息</w:t>
      </w:r>
      <w:r w:rsidRPr="00C91445">
        <w:rPr>
          <w:rFonts w:hint="eastAsia"/>
        </w:rPr>
        <w:br/>
        <w:t xml:space="preserve">        </w:t>
      </w:r>
      <w:r w:rsidRPr="00C91445">
        <w:t>self.conv = nn.Conv2d(channel, channel, kernel_size=kernel_size, padding=kernel_size//2, groups=channel)</w:t>
      </w:r>
      <w:r w:rsidRPr="00C91445">
        <w:br/>
        <w:t xml:space="preserve">        # </w:t>
      </w:r>
      <w:r w:rsidRPr="00C91445">
        <w:rPr>
          <w:rFonts w:hint="eastAsia"/>
        </w:rPr>
        <w:t>全局平均池化</w:t>
      </w:r>
      <w:r w:rsidRPr="00C91445">
        <w:rPr>
          <w:rFonts w:hint="eastAsia"/>
        </w:rPr>
        <w:br/>
        <w:t xml:space="preserve">        </w:t>
      </w:r>
      <w:r w:rsidRPr="00C91445">
        <w:t>self.avg_pool = nn.AdaptiveAvgPool2d(1)</w:t>
      </w:r>
      <w:r w:rsidRPr="00C91445">
        <w:br/>
        <w:t xml:space="preserve">        # </w:t>
      </w:r>
      <w:r w:rsidRPr="00C91445">
        <w:rPr>
          <w:rFonts w:hint="eastAsia"/>
        </w:rPr>
        <w:t>全连接层，先降维，后升维，最后接一个</w:t>
      </w:r>
      <w:r w:rsidRPr="00C91445">
        <w:t>sigmoid</w:t>
      </w:r>
      <w:r w:rsidRPr="00C91445">
        <w:rPr>
          <w:rFonts w:hint="eastAsia"/>
        </w:rPr>
        <w:t>函数</w:t>
      </w:r>
      <w:r w:rsidRPr="00C91445">
        <w:rPr>
          <w:rFonts w:hint="eastAsia"/>
        </w:rPr>
        <w:br/>
        <w:t xml:space="preserve">        </w:t>
      </w:r>
      <w:r w:rsidRPr="00C91445">
        <w:t>self.fc = nn.Sequential(</w:t>
      </w:r>
      <w:r w:rsidRPr="00C91445">
        <w:br/>
        <w:t xml:space="preserve">            nn.Linear(channel, channel // reduction, bias=False),</w:t>
      </w:r>
      <w:r w:rsidRPr="00C91445">
        <w:br/>
        <w:t xml:space="preserve">            nn.ReLU(inplace=True),</w:t>
      </w:r>
      <w:r w:rsidRPr="00C91445">
        <w:br/>
        <w:t xml:space="preserve">            nn.Linear(channel // reduction, channel, bias=False),</w:t>
      </w:r>
      <w:r w:rsidRPr="00C91445">
        <w:br/>
        <w:t xml:space="preserve">            nn.Sigmoid()</w:t>
      </w:r>
      <w:r w:rsidRPr="00C91445">
        <w:br/>
        <w:t xml:space="preserve">        )</w:t>
      </w:r>
      <w:r w:rsidRPr="00C91445">
        <w:br/>
      </w:r>
      <w:r w:rsidRPr="00C91445">
        <w:br/>
        <w:t xml:space="preserve">    def forward(self, x):</w:t>
      </w:r>
      <w:r w:rsidRPr="00C91445">
        <w:br/>
        <w:t xml:space="preserve">        # (B, C, H, W)</w:t>
      </w:r>
      <w:r w:rsidRPr="00C91445">
        <w:br/>
      </w:r>
      <w:r w:rsidRPr="00C91445">
        <w:lastRenderedPageBreak/>
        <w:t xml:space="preserve">        B, C, H, W = x.size()</w:t>
      </w:r>
      <w:r w:rsidRPr="00C91445">
        <w:br/>
        <w:t xml:space="preserve">        # </w:t>
      </w:r>
      <w:r w:rsidRPr="00C91445">
        <w:rPr>
          <w:rFonts w:hint="eastAsia"/>
        </w:rPr>
        <w:t>局部卷积，提取局部信息</w:t>
      </w:r>
      <w:r w:rsidRPr="00C91445">
        <w:rPr>
          <w:rFonts w:hint="eastAsia"/>
        </w:rPr>
        <w:br/>
        <w:t xml:space="preserve">        </w:t>
      </w:r>
      <w:r w:rsidRPr="00C91445">
        <w:t>local_feature = self.conv(x)</w:t>
      </w:r>
      <w:r w:rsidRPr="00C91445">
        <w:br/>
        <w:t xml:space="preserve">        # Squeeze: (B,C,H,W) --&gt; avg_pool --&gt; (B,C,1,1) --&gt; view --&gt; (B,C)</w:t>
      </w:r>
      <w:r w:rsidRPr="00C91445">
        <w:br/>
        <w:t xml:space="preserve">        y = self.avg_pool(local_feature).view(B, C)</w:t>
      </w:r>
      <w:r w:rsidRPr="00C91445">
        <w:br/>
        <w:t xml:space="preserve">        # Excitation: (B,C) --&gt; fc --&gt; (B,C) --&gt; (B, C, 1, 1)</w:t>
      </w:r>
      <w:r w:rsidRPr="00C91445">
        <w:br/>
        <w:t xml:space="preserve">        y = self.fc(y).view(B, C, 1, 1)</w:t>
      </w:r>
      <w:r w:rsidRPr="00C91445">
        <w:br/>
        <w:t xml:space="preserve">        # scale: (B,C,H,W) * (B, C, 1, 1) == (B,C,H,W)</w:t>
      </w:r>
      <w:r w:rsidRPr="00C91445">
        <w:br/>
        <w:t xml:space="preserve">        out = x * y</w:t>
      </w:r>
      <w:r w:rsidRPr="00C91445">
        <w:br/>
        <w:t xml:space="preserve">        return out</w:t>
      </w:r>
      <w:r w:rsidRPr="00C91445">
        <w:br/>
      </w:r>
      <w:r w:rsidRPr="00C91445">
        <w:br/>
      </w:r>
      <w:r w:rsidRPr="00C91445">
        <w:br/>
      </w:r>
      <w:r w:rsidRPr="00C91445">
        <w:br/>
        <w:t>from torch import Tensor</w:t>
      </w:r>
      <w:r w:rsidRPr="00C91445">
        <w:br/>
        <w:t>from typing import Optional</w:t>
      </w:r>
      <w:r w:rsidRPr="00C91445">
        <w:br/>
      </w:r>
      <w:r w:rsidRPr="00C91445">
        <w:br/>
      </w:r>
      <w:r w:rsidRPr="00C91445">
        <w:br/>
        <w:t>class TransformerEncoderLayer(nn.Module):</w:t>
      </w:r>
      <w:r w:rsidRPr="00C91445">
        <w:br/>
        <w:t xml:space="preserve">    def __init__(self, embed_dim, dense_dim, num_heads, dropout_rate, norm_first=False, batch_first=False):</w:t>
      </w:r>
      <w:r w:rsidRPr="00C91445">
        <w:br/>
        <w:t xml:space="preserve">        super(TransformerEncoderLayer, self).__init__()</w:t>
      </w:r>
      <w:r w:rsidRPr="00C91445">
        <w:br/>
      </w:r>
      <w:r w:rsidRPr="00C91445">
        <w:br/>
        <w:t xml:space="preserve">        self.self_attn = nn.MultiheadAttention(embed_dim, num_heads, batch_first=batch_first)</w:t>
      </w:r>
      <w:r w:rsidRPr="00C91445">
        <w:br/>
        <w:t xml:space="preserve">        self.layernorm1 = nn.LayerNorm(embed_dim)</w:t>
      </w:r>
      <w:r w:rsidRPr="00C91445">
        <w:br/>
        <w:t xml:space="preserve">        self.dropout1 = nn.Dropout(dropout_rate)</w:t>
      </w:r>
      <w:r w:rsidRPr="00C91445">
        <w:br/>
      </w:r>
      <w:r w:rsidRPr="00C91445">
        <w:br/>
        <w:t xml:space="preserve">        self.dense1 = nn.Linear(embed_dim, dense_dim)</w:t>
      </w:r>
      <w:r w:rsidRPr="00C91445">
        <w:br/>
        <w:t xml:space="preserve">        self.dense2 = nn.Linear(dense_dim, embed_dim)</w:t>
      </w:r>
      <w:r w:rsidRPr="00C91445">
        <w:br/>
        <w:t xml:space="preserve">        self.layernorm2 = nn.LayerNorm(embed_dim)</w:t>
      </w:r>
      <w:r w:rsidRPr="00C91445">
        <w:br/>
        <w:t xml:space="preserve">        self.dropout2 = nn.Dropout(dropout_rate)</w:t>
      </w:r>
      <w:r w:rsidRPr="00C91445">
        <w:br/>
      </w:r>
      <w:r w:rsidRPr="00C91445">
        <w:br/>
        <w:t xml:space="preserve">        self.norm_first = norm_first  # </w:t>
      </w:r>
      <w:r w:rsidRPr="00C91445">
        <w:rPr>
          <w:rFonts w:hint="eastAsia"/>
        </w:rPr>
        <w:t>允许</w:t>
      </w:r>
      <w:r w:rsidRPr="00C91445">
        <w:t xml:space="preserve"> layernorm </w:t>
      </w:r>
      <w:r w:rsidRPr="00C91445">
        <w:rPr>
          <w:rFonts w:hint="eastAsia"/>
        </w:rPr>
        <w:t>在注意力和前馈网络之前或之后执行</w:t>
      </w:r>
      <w:r w:rsidRPr="00C91445">
        <w:rPr>
          <w:rFonts w:hint="eastAsia"/>
        </w:rPr>
        <w:br/>
      </w:r>
      <w:r w:rsidRPr="00C91445">
        <w:rPr>
          <w:rFonts w:hint="eastAsia"/>
        </w:rPr>
        <w:br/>
        <w:t xml:space="preserve">    </w:t>
      </w:r>
      <w:r w:rsidRPr="00C91445">
        <w:t>def forward(self, src: Tensor, src_mask: Optional[Tensor] = None,</w:t>
      </w:r>
      <w:r w:rsidRPr="00C91445">
        <w:br/>
        <w:t xml:space="preserve">                src_key_padding_mask: Optional[Tensor] = None) -&gt; Tensor:</w:t>
      </w:r>
      <w:r w:rsidRPr="00C91445">
        <w:br/>
        <w:t xml:space="preserve">        # fastpath </w:t>
      </w:r>
      <w:r w:rsidRPr="00C91445">
        <w:rPr>
          <w:rFonts w:hint="eastAsia"/>
        </w:rPr>
        <w:t>选项：启用高效路径以减少推理时的内存占用</w:t>
      </w:r>
      <w:r w:rsidRPr="00C91445">
        <w:rPr>
          <w:rFonts w:hint="eastAsia"/>
        </w:rPr>
        <w:br/>
        <w:t xml:space="preserve">        </w:t>
      </w:r>
      <w:r w:rsidRPr="00C91445">
        <w:t>is_fastpath_enabled = torch.backends.mha.get_fastpath_enabled() and not self.training</w:t>
      </w:r>
      <w:r w:rsidRPr="00C91445">
        <w:br/>
      </w:r>
      <w:r w:rsidRPr="00C91445">
        <w:br/>
        <w:t xml:space="preserve">        # </w:t>
      </w:r>
      <w:r w:rsidRPr="00C91445">
        <w:rPr>
          <w:rFonts w:hint="eastAsia"/>
        </w:rPr>
        <w:t>使用注意力机制</w:t>
      </w:r>
      <w:r w:rsidRPr="00C91445">
        <w:rPr>
          <w:rFonts w:hint="eastAsia"/>
        </w:rPr>
        <w:br/>
        <w:t xml:space="preserve">        </w:t>
      </w:r>
      <w:r w:rsidRPr="00C91445">
        <w:t>if is_fastpath_enabled:</w:t>
      </w:r>
      <w:r w:rsidRPr="00C91445">
        <w:br/>
        <w:t xml:space="preserve">            # </w:t>
      </w:r>
      <w:r w:rsidRPr="00C91445">
        <w:rPr>
          <w:rFonts w:hint="eastAsia"/>
        </w:rPr>
        <w:t>如果启用了</w:t>
      </w:r>
      <w:r w:rsidRPr="00C91445">
        <w:t xml:space="preserve"> fastpath</w:t>
      </w:r>
      <w:r w:rsidRPr="00C91445">
        <w:rPr>
          <w:rFonts w:hint="eastAsia"/>
        </w:rPr>
        <w:t>，使用更高效的路径</w:t>
      </w:r>
      <w:r w:rsidRPr="00C91445">
        <w:rPr>
          <w:rFonts w:hint="eastAsia"/>
        </w:rPr>
        <w:br/>
        <w:t xml:space="preserve">            </w:t>
      </w:r>
      <w:r w:rsidRPr="00C91445">
        <w:t>attn_output, _ = self.self_attn(src, src, src, attn_mask=src_mask, key_padding_mask=src_key_padding_mask,</w:t>
      </w:r>
      <w:r w:rsidRPr="00C91445">
        <w:br/>
        <w:t xml:space="preserve">                                            need_weights=False)</w:t>
      </w:r>
      <w:r w:rsidRPr="00C91445">
        <w:br/>
      </w:r>
      <w:r w:rsidRPr="00C91445">
        <w:lastRenderedPageBreak/>
        <w:t xml:space="preserve">        else:</w:t>
      </w:r>
      <w:r w:rsidRPr="00C91445">
        <w:br/>
        <w:t xml:space="preserve">            attn_output, _ = self.self_attn(src, src, src, attn_mask=src_mask, key_padding_mask=src_key_padding_mask)</w:t>
      </w:r>
      <w:r w:rsidRPr="00C91445">
        <w:br/>
      </w:r>
      <w:r w:rsidRPr="00C91445">
        <w:br/>
        <w:t xml:space="preserve">        attn_output = self.dropout1(attn_output)</w:t>
      </w:r>
      <w:r w:rsidRPr="00C91445">
        <w:br/>
      </w:r>
      <w:r w:rsidRPr="00C91445">
        <w:br/>
        <w:t xml:space="preserve">        if self.norm_first:</w:t>
      </w:r>
      <w:r w:rsidRPr="00C91445">
        <w:br/>
        <w:t xml:space="preserve">            # </w:t>
      </w:r>
      <w:r w:rsidRPr="00C91445">
        <w:rPr>
          <w:rFonts w:hint="eastAsia"/>
        </w:rPr>
        <w:t>如果启用了</w:t>
      </w:r>
      <w:r w:rsidRPr="00C91445">
        <w:t xml:space="preserve"> norm_first</w:t>
      </w:r>
      <w:r w:rsidRPr="00C91445">
        <w:rPr>
          <w:rFonts w:hint="eastAsia"/>
        </w:rPr>
        <w:t>，先执行</w:t>
      </w:r>
      <w:r w:rsidRPr="00C91445">
        <w:t xml:space="preserve"> LayerNorm</w:t>
      </w:r>
      <w:r w:rsidRPr="00C91445">
        <w:br/>
        <w:t xml:space="preserve">            src = src + attn_output</w:t>
      </w:r>
      <w:r w:rsidRPr="00C91445">
        <w:br/>
        <w:t xml:space="preserve">            out1 = self.layernorm1(src)</w:t>
      </w:r>
      <w:r w:rsidRPr="00C91445">
        <w:br/>
        <w:t xml:space="preserve">        else:</w:t>
      </w:r>
      <w:r w:rsidRPr="00C91445">
        <w:br/>
        <w:t xml:space="preserve">            out1 = self.layernorm1(src + attn_output)</w:t>
      </w:r>
      <w:r w:rsidRPr="00C91445">
        <w:br/>
      </w:r>
      <w:r w:rsidRPr="00C91445">
        <w:br/>
        <w:t xml:space="preserve">        # </w:t>
      </w:r>
      <w:r w:rsidRPr="00C91445">
        <w:rPr>
          <w:rFonts w:hint="eastAsia"/>
        </w:rPr>
        <w:t>前馈网络</w:t>
      </w:r>
      <w:r w:rsidRPr="00C91445">
        <w:rPr>
          <w:rFonts w:hint="eastAsia"/>
        </w:rPr>
        <w:br/>
        <w:t xml:space="preserve">        </w:t>
      </w:r>
      <w:r w:rsidRPr="00C91445">
        <w:t>dense_output = self.dense1(out1)</w:t>
      </w:r>
      <w:r w:rsidRPr="00C91445">
        <w:br/>
        <w:t xml:space="preserve">        dense_output = self.dense2(dense_output)</w:t>
      </w:r>
      <w:r w:rsidRPr="00C91445">
        <w:br/>
        <w:t xml:space="preserve">        dense_output = self.dropout2(dense_output)</w:t>
      </w:r>
      <w:r w:rsidRPr="00C91445">
        <w:br/>
      </w:r>
      <w:r w:rsidRPr="00C91445">
        <w:br/>
        <w:t xml:space="preserve">        if self.norm_first:</w:t>
      </w:r>
      <w:r w:rsidRPr="00C91445">
        <w:br/>
        <w:t xml:space="preserve">            # </w:t>
      </w:r>
      <w:r w:rsidRPr="00C91445">
        <w:rPr>
          <w:rFonts w:hint="eastAsia"/>
        </w:rPr>
        <w:t>如果启用了</w:t>
      </w:r>
      <w:r w:rsidRPr="00C91445">
        <w:t xml:space="preserve"> norm_first</w:t>
      </w:r>
      <w:r w:rsidRPr="00C91445">
        <w:rPr>
          <w:rFonts w:hint="eastAsia"/>
        </w:rPr>
        <w:t>，先执行</w:t>
      </w:r>
      <w:r w:rsidRPr="00C91445">
        <w:t xml:space="preserve"> LayerNorm</w:t>
      </w:r>
      <w:r w:rsidRPr="00C91445">
        <w:br/>
        <w:t xml:space="preserve">            src = out1 + dense_output</w:t>
      </w:r>
      <w:r w:rsidRPr="00C91445">
        <w:br/>
        <w:t xml:space="preserve">            out2 = self.layernorm2(src)</w:t>
      </w:r>
      <w:r w:rsidRPr="00C91445">
        <w:br/>
        <w:t xml:space="preserve">        else:</w:t>
      </w:r>
      <w:r w:rsidRPr="00C91445">
        <w:br/>
        <w:t xml:space="preserve">            out2 = self.layernorm2(out1 + dense_output)</w:t>
      </w:r>
      <w:r w:rsidRPr="00C91445">
        <w:br/>
      </w:r>
      <w:r w:rsidRPr="00C91445">
        <w:br/>
        <w:t xml:space="preserve">        return out2</w:t>
      </w:r>
      <w:r w:rsidRPr="00C91445">
        <w:br/>
      </w:r>
      <w:r w:rsidRPr="00C91445">
        <w:br/>
      </w:r>
      <w:r w:rsidRPr="00C91445">
        <w:br/>
        <w:t>class TransformerEncoderLayers(nn.Module):</w:t>
      </w:r>
      <w:r w:rsidRPr="00C91445">
        <w:br/>
        <w:t xml:space="preserve">    def __init__(self, embed_dim, dense_dim, num_heads, dropout_rate, num_layers, norm_first=False, batch_first=False):</w:t>
      </w:r>
      <w:r w:rsidRPr="00C91445">
        <w:br/>
        <w:t xml:space="preserve">        super(TransformerEncoderLayers, self).__init__()</w:t>
      </w:r>
      <w:r w:rsidRPr="00C91445">
        <w:br/>
        <w:t xml:space="preserve">        self.layers = nn.ModuleList([</w:t>
      </w:r>
      <w:r w:rsidRPr="00C91445">
        <w:br/>
        <w:t xml:space="preserve">            TransformerEncoderLayer(embed_dim, dense_dim, num_heads, dropout_rate, norm_first, batch_first)</w:t>
      </w:r>
      <w:r w:rsidRPr="00C91445">
        <w:br/>
        <w:t xml:space="preserve">            for _ in range(num_layers)</w:t>
      </w:r>
      <w:r w:rsidRPr="00C91445">
        <w:br/>
        <w:t xml:space="preserve">        ])</w:t>
      </w:r>
      <w:r w:rsidRPr="00C91445">
        <w:br/>
      </w:r>
      <w:r w:rsidRPr="00C91445">
        <w:br/>
        <w:t xml:space="preserve">    def forward(self, src: Tensor, src_mask: Optional[Tensor] = None,</w:t>
      </w:r>
      <w:r w:rsidRPr="00C91445">
        <w:br/>
        <w:t xml:space="preserve">                src_key_padding_mask: Optional[Tensor] = None) -&gt; Tensor:</w:t>
      </w:r>
      <w:r w:rsidRPr="00C91445">
        <w:br/>
        <w:t xml:space="preserve">        x = src</w:t>
      </w:r>
      <w:r w:rsidRPr="00C91445">
        <w:br/>
        <w:t xml:space="preserve">        for layer in self.layers:</w:t>
      </w:r>
      <w:r w:rsidRPr="00C91445">
        <w:br/>
        <w:t xml:space="preserve">            # </w:t>
      </w:r>
      <w:r w:rsidRPr="00C91445">
        <w:rPr>
          <w:rFonts w:hint="eastAsia"/>
        </w:rPr>
        <w:t>每层都支持</w:t>
      </w:r>
      <w:r w:rsidRPr="00C91445">
        <w:t xml:space="preserve"> mask </w:t>
      </w:r>
      <w:r w:rsidRPr="00C91445">
        <w:rPr>
          <w:rFonts w:hint="eastAsia"/>
        </w:rPr>
        <w:t>和</w:t>
      </w:r>
      <w:r w:rsidRPr="00C91445">
        <w:t xml:space="preserve"> padding mask</w:t>
      </w:r>
      <w:r w:rsidRPr="00C91445">
        <w:br/>
        <w:t xml:space="preserve">            x = layer(x, src_mask=src_mask, src_key_padding_mask=src_key_padding_mask)</w:t>
      </w:r>
      <w:r w:rsidRPr="00C91445">
        <w:br/>
      </w:r>
      <w:r w:rsidRPr="00C91445">
        <w:lastRenderedPageBreak/>
        <w:t xml:space="preserve">        return x</w:t>
      </w:r>
      <w:r w:rsidRPr="00C91445">
        <w:br/>
      </w:r>
      <w:r w:rsidRPr="00C91445">
        <w:br/>
      </w:r>
      <w:r w:rsidRPr="00C91445">
        <w:br/>
        <w:t>import torch</w:t>
      </w:r>
      <w:r w:rsidRPr="00C91445">
        <w:br/>
        <w:t>import torch.nn.functional as F</w:t>
      </w:r>
      <w:r w:rsidRPr="00C91445">
        <w:br/>
        <w:t>from torch import nn, Tensor</w:t>
      </w:r>
      <w:r w:rsidRPr="00C91445">
        <w:br/>
        <w:t>from typing import Optional</w:t>
      </w:r>
      <w:r w:rsidRPr="00C91445">
        <w:br/>
      </w:r>
      <w:r w:rsidRPr="00C91445">
        <w:br/>
      </w:r>
      <w:r w:rsidRPr="00C91445">
        <w:br/>
        <w:t>class Trend_aware_attention(nn.Module):</w:t>
      </w:r>
      <w:r w:rsidRPr="00C91445">
        <w:br/>
        <w:t xml:space="preserve">    </w:t>
      </w:r>
      <w:r w:rsidRPr="00C91445">
        <w:rPr>
          <w:i/>
          <w:iCs/>
        </w:rPr>
        <w:t>'''</w:t>
      </w:r>
      <w:r w:rsidRPr="00C91445">
        <w:rPr>
          <w:i/>
          <w:iCs/>
        </w:rPr>
        <w:br/>
        <w:t xml:space="preserve">    Trend_aware_attention </w:t>
      </w:r>
      <w:r w:rsidRPr="00C91445">
        <w:rPr>
          <w:rFonts w:hint="eastAsia"/>
          <w:i/>
          <w:iCs/>
        </w:rPr>
        <w:t>机制</w:t>
      </w:r>
      <w:r w:rsidRPr="00C91445">
        <w:rPr>
          <w:i/>
          <w:iCs/>
        </w:rPr>
        <w:br/>
        <w:t xml:space="preserve">    X:      [batch_size, num_step, num_vertex, D]</w:t>
      </w:r>
      <w:r w:rsidRPr="00C91445">
        <w:rPr>
          <w:i/>
          <w:iCs/>
        </w:rPr>
        <w:br/>
        <w:t xml:space="preserve">    K:      </w:t>
      </w:r>
      <w:r w:rsidRPr="00C91445">
        <w:rPr>
          <w:rFonts w:hint="eastAsia"/>
          <w:i/>
          <w:iCs/>
        </w:rPr>
        <w:t>注意力头数</w:t>
      </w:r>
      <w:r w:rsidRPr="00C91445">
        <w:rPr>
          <w:i/>
          <w:iCs/>
        </w:rPr>
        <w:br/>
        <w:t xml:space="preserve">    d:      </w:t>
      </w:r>
      <w:r w:rsidRPr="00C91445">
        <w:rPr>
          <w:rFonts w:hint="eastAsia"/>
          <w:i/>
          <w:iCs/>
        </w:rPr>
        <w:t>每个注意力头的输出维度</w:t>
      </w:r>
      <w:r w:rsidRPr="00C91445">
        <w:rPr>
          <w:i/>
          <w:iCs/>
        </w:rPr>
        <w:br/>
        <w:t xml:space="preserve">    return: [batch_size, num_step, num_vertex, D]</w:t>
      </w:r>
      <w:r w:rsidRPr="00C91445">
        <w:rPr>
          <w:i/>
          <w:iCs/>
        </w:rPr>
        <w:br/>
        <w:t xml:space="preserve">    '''</w:t>
      </w:r>
      <w:r w:rsidRPr="00C91445">
        <w:rPr>
          <w:i/>
          <w:iCs/>
        </w:rPr>
        <w:br/>
      </w:r>
      <w:r w:rsidRPr="00C91445">
        <w:rPr>
          <w:i/>
          <w:iCs/>
        </w:rPr>
        <w:br/>
        <w:t xml:space="preserve">    </w:t>
      </w:r>
      <w:r w:rsidRPr="00C91445">
        <w:t>def __init__(self, K, d, kernel_size):</w:t>
      </w:r>
      <w:r w:rsidRPr="00C91445">
        <w:br/>
        <w:t xml:space="preserve">        super(Trend_aware_attention, self).__init__()</w:t>
      </w:r>
      <w:r w:rsidRPr="00C91445">
        <w:br/>
        <w:t xml:space="preserve">        D = K * d</w:t>
      </w:r>
      <w:r w:rsidRPr="00C91445">
        <w:br/>
        <w:t xml:space="preserve">        self.d = d</w:t>
      </w:r>
      <w:r w:rsidRPr="00C91445">
        <w:br/>
        <w:t xml:space="preserve">        self.K = K</w:t>
      </w:r>
      <w:r w:rsidRPr="00C91445">
        <w:br/>
        <w:t xml:space="preserve">        self.FC_v = nn.Linear(D, D)</w:t>
      </w:r>
      <w:r w:rsidRPr="00C91445">
        <w:br/>
        <w:t xml:space="preserve">        self.FC = nn.Linear(D, D)</w:t>
      </w:r>
      <w:r w:rsidRPr="00C91445">
        <w:br/>
        <w:t xml:space="preserve">        self.kernel_size = kernel_size</w:t>
      </w:r>
      <w:r w:rsidRPr="00C91445">
        <w:br/>
        <w:t xml:space="preserve">        self.padding = self.kernel_size - 1</w:t>
      </w:r>
      <w:r w:rsidRPr="00C91445">
        <w:br/>
        <w:t xml:space="preserve">        self.cnn_q = nn.Conv2d(D, D, (1, self.kernel_size), padding=(0, self.padding))</w:t>
      </w:r>
      <w:r w:rsidRPr="00C91445">
        <w:br/>
        <w:t xml:space="preserve">        self.cnn_k = nn.Conv2d(D, D, (1, self.kernel_size), padding=(0, self.padding))</w:t>
      </w:r>
      <w:r w:rsidRPr="00C91445">
        <w:br/>
        <w:t xml:space="preserve">        self.norm_q = nn.BatchNorm2d(D)</w:t>
      </w:r>
      <w:r w:rsidRPr="00C91445">
        <w:br/>
        <w:t xml:space="preserve">        self.norm_k = nn.BatchNorm2d(D)</w:t>
      </w:r>
      <w:r w:rsidRPr="00C91445">
        <w:br/>
      </w:r>
      <w:r w:rsidRPr="00C91445">
        <w:br/>
        <w:t xml:space="preserve">        # </w:t>
      </w:r>
      <w:r w:rsidRPr="00C91445">
        <w:rPr>
          <w:rFonts w:hint="eastAsia"/>
        </w:rPr>
        <w:t>调试：打印</w:t>
      </w:r>
      <w:r w:rsidRPr="00C91445">
        <w:t xml:space="preserve"> kernel_size </w:t>
      </w:r>
      <w:r w:rsidRPr="00C91445">
        <w:rPr>
          <w:rFonts w:hint="eastAsia"/>
        </w:rPr>
        <w:t>和</w:t>
      </w:r>
      <w:r w:rsidRPr="00C91445">
        <w:t xml:space="preserve"> padding</w:t>
      </w:r>
      <w:r w:rsidRPr="00C91445">
        <w:br/>
        <w:t xml:space="preserve">        print(f"Initialized Trend_aware_attention with kernel_size={self.kernel_size} and padding={self.padding}")</w:t>
      </w:r>
      <w:r w:rsidRPr="00C91445">
        <w:br/>
      </w:r>
      <w:r w:rsidRPr="00C91445">
        <w:br/>
        <w:t xml:space="preserve">    def forward(self, X):</w:t>
      </w:r>
      <w:r w:rsidRPr="00C91445">
        <w:br/>
        <w:t xml:space="preserve">        batch_size = X.shape[0]</w:t>
      </w:r>
      <w:r w:rsidRPr="00C91445">
        <w:br/>
        <w:t xml:space="preserve">        print("Input X shape:", X.shape)  # </w:t>
      </w:r>
      <w:r w:rsidRPr="00C91445">
        <w:rPr>
          <w:rFonts w:hint="eastAsia"/>
        </w:rPr>
        <w:t>调试：检查输入</w:t>
      </w:r>
      <w:r w:rsidRPr="00C91445">
        <w:t xml:space="preserve"> X </w:t>
      </w:r>
      <w:r w:rsidRPr="00C91445">
        <w:rPr>
          <w:rFonts w:hint="eastAsia"/>
        </w:rPr>
        <w:t>的形状</w:t>
      </w:r>
      <w:r w:rsidRPr="00C91445">
        <w:rPr>
          <w:rFonts w:hint="eastAsia"/>
        </w:rPr>
        <w:br/>
      </w:r>
      <w:r w:rsidRPr="00C91445">
        <w:rPr>
          <w:rFonts w:hint="eastAsia"/>
        </w:rPr>
        <w:br/>
        <w:t xml:space="preserve">        </w:t>
      </w:r>
      <w:r w:rsidRPr="00C91445">
        <w:t>X_ = X.permute(0, 3, 2, 1)  # (B, T, N, D) --&gt; (B, D, N, T)</w:t>
      </w:r>
      <w:r w:rsidRPr="00C91445">
        <w:br/>
        <w:t xml:space="preserve">        print("X_ shape after permute:", X_.shape)  # </w:t>
      </w:r>
      <w:r w:rsidRPr="00C91445">
        <w:rPr>
          <w:rFonts w:hint="eastAsia"/>
        </w:rPr>
        <w:t>调试</w:t>
      </w:r>
      <w:r w:rsidRPr="00C91445">
        <w:rPr>
          <w:rFonts w:hint="eastAsia"/>
        </w:rPr>
        <w:br/>
      </w:r>
      <w:r w:rsidRPr="00C91445">
        <w:rPr>
          <w:rFonts w:hint="eastAsia"/>
        </w:rPr>
        <w:br/>
        <w:t xml:space="preserve">        </w:t>
      </w:r>
      <w:r w:rsidRPr="00C91445">
        <w:t xml:space="preserve">query = self.norm_q(self.cnn_q(X_))[:, :, :, :-self.padding].permute(0, 3, 2, 1)  # </w:t>
      </w:r>
      <w:r w:rsidRPr="00C91445">
        <w:rPr>
          <w:rFonts w:hint="eastAsia"/>
        </w:rPr>
        <w:t>生成</w:t>
      </w:r>
      <w:r w:rsidRPr="00C91445">
        <w:t xml:space="preserve"> </w:t>
      </w:r>
      <w:r w:rsidRPr="00C91445">
        <w:lastRenderedPageBreak/>
        <w:t>query</w:t>
      </w:r>
      <w:r w:rsidRPr="00C91445">
        <w:br/>
        <w:t xml:space="preserve">        key = self.norm_k(self.cnn_k(X_))[:, :, :, :-self.padding].permute(0, 3, 2, 1)  # </w:t>
      </w:r>
      <w:r w:rsidRPr="00C91445">
        <w:rPr>
          <w:rFonts w:hint="eastAsia"/>
        </w:rPr>
        <w:t>生成</w:t>
      </w:r>
      <w:r w:rsidRPr="00C91445">
        <w:t xml:space="preserve"> key</w:t>
      </w:r>
      <w:r w:rsidRPr="00C91445">
        <w:br/>
        <w:t xml:space="preserve">        value = self.FC_v(X)  # </w:t>
      </w:r>
      <w:r w:rsidRPr="00C91445">
        <w:rPr>
          <w:rFonts w:hint="eastAsia"/>
        </w:rPr>
        <w:t>生成</w:t>
      </w:r>
      <w:r w:rsidRPr="00C91445">
        <w:t xml:space="preserve"> value</w:t>
      </w:r>
      <w:r w:rsidRPr="00C91445">
        <w:br/>
      </w:r>
      <w:r w:rsidRPr="00C91445">
        <w:br/>
        <w:t xml:space="preserve">        print("Query shape:", query.shape)  # </w:t>
      </w:r>
      <w:r w:rsidRPr="00C91445">
        <w:rPr>
          <w:rFonts w:hint="eastAsia"/>
        </w:rPr>
        <w:t>调试</w:t>
      </w:r>
      <w:r w:rsidRPr="00C91445">
        <w:rPr>
          <w:rFonts w:hint="eastAsia"/>
        </w:rPr>
        <w:br/>
        <w:t xml:space="preserve">        </w:t>
      </w:r>
      <w:r w:rsidRPr="00C91445">
        <w:t xml:space="preserve">print("Key shape:", key.shape)  # </w:t>
      </w:r>
      <w:r w:rsidRPr="00C91445">
        <w:rPr>
          <w:rFonts w:hint="eastAsia"/>
        </w:rPr>
        <w:t>调试</w:t>
      </w:r>
      <w:r w:rsidRPr="00C91445">
        <w:rPr>
          <w:rFonts w:hint="eastAsia"/>
        </w:rPr>
        <w:br/>
        <w:t xml:space="preserve">        </w:t>
      </w:r>
      <w:r w:rsidRPr="00C91445">
        <w:t xml:space="preserve">print("Value shape:", value.shape)  # </w:t>
      </w:r>
      <w:r w:rsidRPr="00C91445">
        <w:rPr>
          <w:rFonts w:hint="eastAsia"/>
        </w:rPr>
        <w:t>调试</w:t>
      </w:r>
      <w:r w:rsidRPr="00C91445">
        <w:rPr>
          <w:rFonts w:hint="eastAsia"/>
        </w:rPr>
        <w:br/>
      </w:r>
      <w:r w:rsidRPr="00C91445">
        <w:rPr>
          <w:rFonts w:hint="eastAsia"/>
        </w:rPr>
        <w:br/>
        <w:t xml:space="preserve">        </w:t>
      </w:r>
      <w:r w:rsidRPr="00C91445">
        <w:t>query = torch.cat(torch.split(query, self.d, dim=-1), dim=0)</w:t>
      </w:r>
      <w:r w:rsidRPr="00C91445">
        <w:br/>
        <w:t xml:space="preserve">        key = torch.cat(torch.split(key, self.d, dim=-1), dim=0)</w:t>
      </w:r>
      <w:r w:rsidRPr="00C91445">
        <w:br/>
        <w:t xml:space="preserve">        value = torch.cat(torch.split(value, self.d, dim=-1), dim=0)</w:t>
      </w:r>
      <w:r w:rsidRPr="00C91445">
        <w:br/>
      </w:r>
      <w:r w:rsidRPr="00C91445">
        <w:br/>
        <w:t xml:space="preserve">        print("Query shape after split:", query.shape)  # </w:t>
      </w:r>
      <w:r w:rsidRPr="00C91445">
        <w:rPr>
          <w:rFonts w:hint="eastAsia"/>
        </w:rPr>
        <w:t>调试</w:t>
      </w:r>
      <w:r w:rsidRPr="00C91445">
        <w:rPr>
          <w:rFonts w:hint="eastAsia"/>
        </w:rPr>
        <w:br/>
        <w:t xml:space="preserve">        </w:t>
      </w:r>
      <w:r w:rsidRPr="00C91445">
        <w:t xml:space="preserve">print("Key shape after split:", key.shape)  # </w:t>
      </w:r>
      <w:r w:rsidRPr="00C91445">
        <w:rPr>
          <w:rFonts w:hint="eastAsia"/>
        </w:rPr>
        <w:t>调试</w:t>
      </w:r>
      <w:r w:rsidRPr="00C91445">
        <w:rPr>
          <w:rFonts w:hint="eastAsia"/>
        </w:rPr>
        <w:br/>
        <w:t xml:space="preserve">        </w:t>
      </w:r>
      <w:r w:rsidRPr="00C91445">
        <w:t xml:space="preserve">print("Value shape after split:", value.shape)  # </w:t>
      </w:r>
      <w:r w:rsidRPr="00C91445">
        <w:rPr>
          <w:rFonts w:hint="eastAsia"/>
        </w:rPr>
        <w:t>调试</w:t>
      </w:r>
      <w:r w:rsidRPr="00C91445">
        <w:rPr>
          <w:rFonts w:hint="eastAsia"/>
        </w:rPr>
        <w:br/>
      </w:r>
      <w:r w:rsidRPr="00C91445">
        <w:rPr>
          <w:rFonts w:hint="eastAsia"/>
        </w:rPr>
        <w:br/>
        <w:t xml:space="preserve">        </w:t>
      </w:r>
      <w:r w:rsidRPr="00C91445">
        <w:t>query = query.permute(0, 2, 1, 3)  # (B*k, N, T, d)</w:t>
      </w:r>
      <w:r w:rsidRPr="00C91445">
        <w:br/>
        <w:t xml:space="preserve">        key = key.permute(0, 2, 3, 1)  # (B*k, N, d, T)</w:t>
      </w:r>
      <w:r w:rsidRPr="00C91445">
        <w:br/>
        <w:t xml:space="preserve">        value = value.permute(0, 2, 1, 3)  # (B*k, N, T, d)</w:t>
      </w:r>
      <w:r w:rsidRPr="00C91445">
        <w:br/>
      </w:r>
      <w:r w:rsidRPr="00C91445">
        <w:br/>
        <w:t xml:space="preserve">        print("Query shape after permute:", query.shape)  # </w:t>
      </w:r>
      <w:r w:rsidRPr="00C91445">
        <w:rPr>
          <w:rFonts w:hint="eastAsia"/>
        </w:rPr>
        <w:t>调试</w:t>
      </w:r>
      <w:r w:rsidRPr="00C91445">
        <w:rPr>
          <w:rFonts w:hint="eastAsia"/>
        </w:rPr>
        <w:br/>
        <w:t xml:space="preserve">        </w:t>
      </w:r>
      <w:r w:rsidRPr="00C91445">
        <w:t xml:space="preserve">print("Key shape after permute:", key.shape)  # </w:t>
      </w:r>
      <w:r w:rsidRPr="00C91445">
        <w:rPr>
          <w:rFonts w:hint="eastAsia"/>
        </w:rPr>
        <w:t>调试</w:t>
      </w:r>
      <w:r w:rsidRPr="00C91445">
        <w:rPr>
          <w:rFonts w:hint="eastAsia"/>
        </w:rPr>
        <w:br/>
        <w:t xml:space="preserve">        </w:t>
      </w:r>
      <w:r w:rsidRPr="00C91445">
        <w:t xml:space="preserve">print("Value shape after permute:", value.shape)  # </w:t>
      </w:r>
      <w:r w:rsidRPr="00C91445">
        <w:rPr>
          <w:rFonts w:hint="eastAsia"/>
        </w:rPr>
        <w:t>调试</w:t>
      </w:r>
      <w:r w:rsidRPr="00C91445">
        <w:rPr>
          <w:rFonts w:hint="eastAsia"/>
        </w:rPr>
        <w:br/>
      </w:r>
      <w:r w:rsidRPr="00C91445">
        <w:rPr>
          <w:rFonts w:hint="eastAsia"/>
        </w:rPr>
        <w:br/>
        <w:t xml:space="preserve">        </w:t>
      </w:r>
      <w:r w:rsidRPr="00C91445">
        <w:t xml:space="preserve">attention = (query @ key) * (self.d ** -0.5)  # </w:t>
      </w:r>
      <w:r w:rsidRPr="00C91445">
        <w:rPr>
          <w:rFonts w:hint="eastAsia"/>
        </w:rPr>
        <w:t>点积注意力</w:t>
      </w:r>
      <w:r w:rsidRPr="00C91445">
        <w:rPr>
          <w:rFonts w:hint="eastAsia"/>
        </w:rPr>
        <w:br/>
        <w:t xml:space="preserve">        </w:t>
      </w:r>
      <w:r w:rsidRPr="00C91445">
        <w:t xml:space="preserve">print("Attention shape:", attention.shape)  # </w:t>
      </w:r>
      <w:r w:rsidRPr="00C91445">
        <w:rPr>
          <w:rFonts w:hint="eastAsia"/>
        </w:rPr>
        <w:t>调试</w:t>
      </w:r>
      <w:r w:rsidRPr="00C91445">
        <w:rPr>
          <w:rFonts w:hint="eastAsia"/>
        </w:rPr>
        <w:br/>
      </w:r>
      <w:r w:rsidRPr="00C91445">
        <w:rPr>
          <w:rFonts w:hint="eastAsia"/>
        </w:rPr>
        <w:br/>
        <w:t xml:space="preserve">        </w:t>
      </w:r>
      <w:r w:rsidRPr="00C91445">
        <w:t>attention = F.softmax(attention, dim=-1)</w:t>
      </w:r>
      <w:r w:rsidRPr="00C91445">
        <w:br/>
      </w:r>
      <w:r w:rsidRPr="00C91445">
        <w:br/>
        <w:t xml:space="preserve">        X = (attention @ value)  # </w:t>
      </w:r>
      <w:r w:rsidRPr="00C91445">
        <w:rPr>
          <w:rFonts w:hint="eastAsia"/>
        </w:rPr>
        <w:t>加权</w:t>
      </w:r>
      <w:r w:rsidRPr="00C91445">
        <w:t xml:space="preserve"> value</w:t>
      </w:r>
      <w:r w:rsidRPr="00C91445">
        <w:br/>
        <w:t xml:space="preserve">        print("X shape after attention:", X.shape)  # </w:t>
      </w:r>
      <w:r w:rsidRPr="00C91445">
        <w:rPr>
          <w:rFonts w:hint="eastAsia"/>
        </w:rPr>
        <w:t>调试</w:t>
      </w:r>
      <w:r w:rsidRPr="00C91445">
        <w:rPr>
          <w:rFonts w:hint="eastAsia"/>
        </w:rPr>
        <w:br/>
      </w:r>
      <w:r w:rsidRPr="00C91445">
        <w:rPr>
          <w:rFonts w:hint="eastAsia"/>
        </w:rPr>
        <w:br/>
        <w:t xml:space="preserve">        </w:t>
      </w:r>
      <w:r w:rsidRPr="00C91445">
        <w:t>X = torch.cat(torch.split(X, batch_size, dim=0), dim=-1)</w:t>
      </w:r>
      <w:r w:rsidRPr="00C91445">
        <w:br/>
        <w:t xml:space="preserve">        X = self.FC(X)</w:t>
      </w:r>
      <w:r w:rsidRPr="00C91445">
        <w:br/>
        <w:t xml:space="preserve">        return X.permute(0, 2, 1, 3)  # (B, N, T, D) --&gt; (B, T, N, D)</w:t>
      </w:r>
      <w:r w:rsidRPr="00C91445">
        <w:br/>
      </w:r>
      <w:r w:rsidRPr="00C91445">
        <w:br/>
      </w:r>
      <w:r w:rsidRPr="00C91445">
        <w:br/>
        <w:t>class TransformerEncoderLayer2(nn.Module):</w:t>
      </w:r>
      <w:r w:rsidRPr="00C91445">
        <w:br/>
        <w:t xml:space="preserve">    def __init__(self, embed_dim, dense_dim, num_heads, dropout_rate, kernel_size, norm_first=False, batch_first=True):</w:t>
      </w:r>
      <w:r w:rsidRPr="00C91445">
        <w:br/>
        <w:t xml:space="preserve">        super(TransformerEncoderLayer2, self).__init__()</w:t>
      </w:r>
      <w:r w:rsidRPr="00C91445">
        <w:br/>
      </w:r>
      <w:r w:rsidRPr="00C91445">
        <w:br/>
        <w:t xml:space="preserve">        # </w:t>
      </w:r>
      <w:r w:rsidRPr="00C91445">
        <w:rPr>
          <w:rFonts w:hint="eastAsia"/>
        </w:rPr>
        <w:t>使用</w:t>
      </w:r>
      <w:r w:rsidRPr="00C91445">
        <w:t xml:space="preserve"> TAA </w:t>
      </w:r>
      <w:r w:rsidRPr="00C91445">
        <w:rPr>
          <w:rFonts w:hint="eastAsia"/>
        </w:rPr>
        <w:t>替换原有的</w:t>
      </w:r>
      <w:r w:rsidRPr="00C91445">
        <w:t xml:space="preserve"> MultiheadAttention</w:t>
      </w:r>
      <w:r w:rsidRPr="00C91445">
        <w:br/>
        <w:t xml:space="preserve">        self.self_attn = Trend_aware_attention(num_heads, embed_dim // num_heads, </w:t>
      </w:r>
      <w:r w:rsidRPr="00C91445">
        <w:lastRenderedPageBreak/>
        <w:t>kernel_size)</w:t>
      </w:r>
      <w:r w:rsidRPr="00C91445">
        <w:br/>
        <w:t xml:space="preserve">        self.layernorm1 = nn.LayerNorm(embed_dim)</w:t>
      </w:r>
      <w:r w:rsidRPr="00C91445">
        <w:br/>
        <w:t xml:space="preserve">        self.dropout1 = nn.Dropout(dropout_rate)</w:t>
      </w:r>
      <w:r w:rsidRPr="00C91445">
        <w:br/>
      </w:r>
      <w:r w:rsidRPr="00C91445">
        <w:br/>
        <w:t xml:space="preserve">        self.dense1 = nn.Linear(embed_dim, dense_dim)</w:t>
      </w:r>
      <w:r w:rsidRPr="00C91445">
        <w:br/>
        <w:t xml:space="preserve">        self.dense2 = nn.Linear(dense_dim, embed_dim)</w:t>
      </w:r>
      <w:r w:rsidRPr="00C91445">
        <w:br/>
        <w:t xml:space="preserve">        self.layernorm2 = nn.LayerNorm(embed_dim)</w:t>
      </w:r>
      <w:r w:rsidRPr="00C91445">
        <w:br/>
        <w:t xml:space="preserve">        self.dropout2 = nn.Dropout(dropout_rate)</w:t>
      </w:r>
      <w:r w:rsidRPr="00C91445">
        <w:br/>
      </w:r>
      <w:r w:rsidRPr="00C91445">
        <w:br/>
        <w:t xml:space="preserve">        self.norm_first = norm_first</w:t>
      </w:r>
      <w:r w:rsidRPr="00C91445">
        <w:br/>
      </w:r>
      <w:r w:rsidRPr="00C91445">
        <w:br/>
        <w:t xml:space="preserve">    def forward(self, src: Tensor, src_mask: Optional[Tensor] = None,</w:t>
      </w:r>
      <w:r w:rsidRPr="00C91445">
        <w:br/>
        <w:t xml:space="preserve">                src_key_padding_mask: Optional[Tensor] = None) -&gt; Tensor:</w:t>
      </w:r>
      <w:r w:rsidRPr="00C91445">
        <w:br/>
      </w:r>
      <w:r w:rsidRPr="00C91445">
        <w:br/>
        <w:t xml:space="preserve">        batch_size, num_step, embed_dim = src.size()</w:t>
      </w:r>
      <w:r w:rsidRPr="00C91445">
        <w:br/>
        <w:t xml:space="preserve">        src = src.view(batch_size, num_step, 1, embed_dim)  # </w:t>
      </w:r>
      <w:r w:rsidRPr="00C91445">
        <w:rPr>
          <w:rFonts w:hint="eastAsia"/>
        </w:rPr>
        <w:t>调整输入格式</w:t>
      </w:r>
      <w:r w:rsidRPr="00C91445">
        <w:rPr>
          <w:rFonts w:hint="eastAsia"/>
        </w:rPr>
        <w:br/>
      </w:r>
      <w:r w:rsidRPr="00C91445">
        <w:rPr>
          <w:rFonts w:hint="eastAsia"/>
        </w:rPr>
        <w:br/>
        <w:t xml:space="preserve">        </w:t>
      </w:r>
      <w:r w:rsidRPr="00C91445">
        <w:t>attn_output = self.self_attn(src)</w:t>
      </w:r>
      <w:r w:rsidRPr="00C91445">
        <w:br/>
        <w:t xml:space="preserve">        attn_output = attn_output.view(batch_size, num_step, embed_dim)</w:t>
      </w:r>
      <w:r w:rsidRPr="00C91445">
        <w:br/>
        <w:t xml:space="preserve">        attn_output = self.dropout1(attn_output)</w:t>
      </w:r>
      <w:r w:rsidRPr="00C91445">
        <w:br/>
      </w:r>
      <w:r w:rsidRPr="00C91445">
        <w:br/>
        <w:t xml:space="preserve">        if self.norm_first:</w:t>
      </w:r>
      <w:r w:rsidRPr="00C91445">
        <w:br/>
        <w:t xml:space="preserve">            src = src.view(batch_size, num_step, embed_dim) + attn_output</w:t>
      </w:r>
      <w:r w:rsidRPr="00C91445">
        <w:br/>
        <w:t xml:space="preserve">            out1 = self.layernorm1(src)</w:t>
      </w:r>
      <w:r w:rsidRPr="00C91445">
        <w:br/>
        <w:t xml:space="preserve">        else:</w:t>
      </w:r>
      <w:r w:rsidRPr="00C91445">
        <w:br/>
        <w:t xml:space="preserve">            out1 = self.layernorm1(src.view(batch_size, num_step, embed_dim) + attn_output)</w:t>
      </w:r>
      <w:r w:rsidRPr="00C91445">
        <w:br/>
      </w:r>
      <w:r w:rsidRPr="00C91445">
        <w:br/>
        <w:t xml:space="preserve">        dense_output = self.dense1(out1)</w:t>
      </w:r>
      <w:r w:rsidRPr="00C91445">
        <w:br/>
        <w:t xml:space="preserve">        dense_output = self.dense2(dense_output)</w:t>
      </w:r>
      <w:r w:rsidRPr="00C91445">
        <w:br/>
        <w:t xml:space="preserve">        dense_output = self.dropout2(dense_output)</w:t>
      </w:r>
      <w:r w:rsidRPr="00C91445">
        <w:br/>
      </w:r>
      <w:r w:rsidRPr="00C91445">
        <w:br/>
        <w:t xml:space="preserve">        if self.norm_first:</w:t>
      </w:r>
      <w:r w:rsidRPr="00C91445">
        <w:br/>
        <w:t xml:space="preserve">            src = out1 + dense_output</w:t>
      </w:r>
      <w:r w:rsidRPr="00C91445">
        <w:br/>
        <w:t xml:space="preserve">            out2 = self.layernorm2(src)</w:t>
      </w:r>
      <w:r w:rsidRPr="00C91445">
        <w:br/>
        <w:t xml:space="preserve">        else:</w:t>
      </w:r>
      <w:r w:rsidRPr="00C91445">
        <w:br/>
        <w:t xml:space="preserve">            out2 = self.layernorm2(out1 + dense_output)</w:t>
      </w:r>
      <w:r w:rsidRPr="00C91445">
        <w:br/>
      </w:r>
      <w:r w:rsidRPr="00C91445">
        <w:br/>
        <w:t xml:space="preserve">        return out2</w:t>
      </w:r>
      <w:r w:rsidRPr="00C91445">
        <w:br/>
      </w:r>
      <w:r w:rsidRPr="00C91445">
        <w:br/>
      </w:r>
      <w:r w:rsidRPr="00C91445">
        <w:br/>
        <w:t>class TransformerEncoderLayers2(nn.Module):</w:t>
      </w:r>
      <w:r w:rsidRPr="00C91445">
        <w:br/>
        <w:t xml:space="preserve">    def __init__(self, embed_dim, dense_dim, num_heads, dropout_rate, num_layers, kernel_size, norm_first=False,</w:t>
      </w:r>
      <w:r w:rsidRPr="00C91445">
        <w:br/>
        <w:t xml:space="preserve">                 batch_first=True):</w:t>
      </w:r>
      <w:r w:rsidRPr="00C91445">
        <w:br/>
      </w:r>
      <w:r w:rsidRPr="00C91445">
        <w:lastRenderedPageBreak/>
        <w:t xml:space="preserve">        super(TransformerEncoderLayers2, self).__init__()</w:t>
      </w:r>
      <w:r w:rsidRPr="00C91445">
        <w:br/>
        <w:t xml:space="preserve">        self.layers = nn.ModuleList([</w:t>
      </w:r>
      <w:r w:rsidRPr="00C91445">
        <w:br/>
        <w:t xml:space="preserve">            TransformerEncoderLayer2(embed_dim, dense_dim, num_heads, dropout_rate, kernel_size, norm_first, batch_first)</w:t>
      </w:r>
      <w:r w:rsidRPr="00C91445">
        <w:br/>
        <w:t xml:space="preserve">            for _ in range(num_layers)</w:t>
      </w:r>
      <w:r w:rsidRPr="00C91445">
        <w:br/>
        <w:t xml:space="preserve">        ])</w:t>
      </w:r>
      <w:r w:rsidRPr="00C91445">
        <w:br/>
      </w:r>
      <w:r w:rsidRPr="00C91445">
        <w:br/>
        <w:t xml:space="preserve">    def forward(self, src: Tensor, src_mask: Optional[Tensor] = None,</w:t>
      </w:r>
      <w:r w:rsidRPr="00C91445">
        <w:br/>
        <w:t xml:space="preserve">                src_key_padding_mask: Optional[Tensor] = None) -&gt; Tensor:</w:t>
      </w:r>
      <w:r w:rsidRPr="00C91445">
        <w:br/>
        <w:t xml:space="preserve">        x = src</w:t>
      </w:r>
      <w:r w:rsidRPr="00C91445">
        <w:br/>
        <w:t xml:space="preserve">        for layer in self.layers:</w:t>
      </w:r>
      <w:r w:rsidRPr="00C91445">
        <w:br/>
        <w:t xml:space="preserve">            x = layer(x, src_mask=src_mask, src_key_padding_mask=src_key_padding_mask)</w:t>
      </w:r>
      <w:r w:rsidRPr="00C91445">
        <w:br/>
        <w:t xml:space="preserve">        return x</w:t>
      </w:r>
      <w:r w:rsidRPr="00C91445">
        <w:br/>
      </w:r>
      <w:r w:rsidRPr="00C91445">
        <w:br/>
      </w:r>
      <w:r w:rsidRPr="00C91445">
        <w:br/>
      </w:r>
      <w:r w:rsidRPr="00C91445">
        <w:br/>
      </w:r>
      <w:r w:rsidRPr="00C91445">
        <w:br/>
      </w:r>
      <w:r w:rsidRPr="00C91445">
        <w:br/>
      </w:r>
      <w:r w:rsidRPr="00C91445">
        <w:br/>
        <w:t># P2.23 Transformer</w:t>
      </w:r>
      <w:r w:rsidRPr="00C91445">
        <w:rPr>
          <w:rFonts w:hint="eastAsia"/>
        </w:rPr>
        <w:t>位置编码</w:t>
      </w:r>
      <w:r w:rsidRPr="00C91445">
        <w:rPr>
          <w:rFonts w:hint="eastAsia"/>
        </w:rPr>
        <w:br/>
      </w:r>
      <w:r w:rsidRPr="00C91445">
        <w:t>class PositionalEncoding(nn.Module):</w:t>
      </w:r>
      <w:r w:rsidRPr="00C91445">
        <w:br/>
        <w:t xml:space="preserve">    def __init__(self, feature_len, feature_size, dropout=0.0):</w:t>
      </w:r>
      <w:r w:rsidRPr="00C91445">
        <w:br/>
        <w:t xml:space="preserve">        </w:t>
      </w:r>
      <w:r w:rsidRPr="00C91445">
        <w:rPr>
          <w:i/>
          <w:iCs/>
        </w:rPr>
        <w:t>'''</w:t>
      </w:r>
      <w:r w:rsidRPr="00C91445">
        <w:rPr>
          <w:i/>
          <w:iCs/>
        </w:rPr>
        <w:br/>
        <w:t xml:space="preserve">        Args:</w:t>
      </w:r>
      <w:r w:rsidRPr="00C91445">
        <w:rPr>
          <w:i/>
          <w:iCs/>
        </w:rPr>
        <w:br/>
        <w:t xml:space="preserve">            feature_len: the feature length of input data (required).</w:t>
      </w:r>
      <w:r w:rsidRPr="00C91445">
        <w:rPr>
          <w:i/>
          <w:iCs/>
        </w:rPr>
        <w:br/>
        <w:t xml:space="preserve">            feature_size: the feature size of input data (required).</w:t>
      </w:r>
      <w:r w:rsidRPr="00C91445">
        <w:rPr>
          <w:i/>
          <w:iCs/>
        </w:rPr>
        <w:br/>
        <w:t xml:space="preserve">            dropout: the dropout rate (optional).</w:t>
      </w:r>
      <w:r w:rsidRPr="00C91445">
        <w:rPr>
          <w:i/>
          <w:iCs/>
        </w:rPr>
        <w:br/>
        <w:t xml:space="preserve">        '''</w:t>
      </w:r>
      <w:r w:rsidRPr="00C91445">
        <w:rPr>
          <w:i/>
          <w:iCs/>
        </w:rPr>
        <w:br/>
        <w:t xml:space="preserve">        </w:t>
      </w:r>
      <w:r w:rsidRPr="00C91445">
        <w:t>super(PositionalEncoding, self).__init__()</w:t>
      </w:r>
      <w:r w:rsidRPr="00C91445">
        <w:br/>
      </w:r>
      <w:r w:rsidRPr="00C91445">
        <w:br/>
        <w:t xml:space="preserve">        pe = torch.zeros(feature_len, feature_size)</w:t>
      </w:r>
      <w:r w:rsidRPr="00C91445">
        <w:br/>
        <w:t xml:space="preserve">        position = torch.arange(0, feature_len, dtype=torch.float).unsqueeze(1)</w:t>
      </w:r>
      <w:r w:rsidRPr="00C91445">
        <w:br/>
      </w:r>
      <w:r w:rsidRPr="00C91445">
        <w:br/>
        <w:t xml:space="preserve">        div_term = torch.exp(torch.arange(0, feature_size, 2).float() * (-math.log(10000.0) / feature_size))</w:t>
      </w:r>
      <w:r w:rsidRPr="00C91445">
        <w:br/>
      </w:r>
      <w:r w:rsidRPr="00C91445">
        <w:br/>
        <w:t xml:space="preserve">        pe[:, 0::2] = torch.sin(position * div_term)</w:t>
      </w:r>
      <w:r w:rsidRPr="00C91445">
        <w:br/>
        <w:t xml:space="preserve">        pe[:, 1::2] = torch.cos(position * div_term)</w:t>
      </w:r>
      <w:r w:rsidRPr="00C91445">
        <w:br/>
      </w:r>
      <w:r w:rsidRPr="00C91445">
        <w:br/>
        <w:t xml:space="preserve">        pe = pe.unsqueeze(0)</w:t>
      </w:r>
      <w:r w:rsidRPr="00C91445">
        <w:br/>
      </w:r>
      <w:r w:rsidRPr="00C91445">
        <w:br/>
        <w:t xml:space="preserve">        self.register_buffer('pe', pe)</w:t>
      </w:r>
      <w:r w:rsidRPr="00C91445">
        <w:br/>
      </w:r>
      <w:r w:rsidRPr="00C91445">
        <w:br/>
        <w:t xml:space="preserve">    def forward(self, x):</w:t>
      </w:r>
      <w:r w:rsidRPr="00C91445">
        <w:br/>
      </w:r>
      <w:r w:rsidRPr="00C91445">
        <w:lastRenderedPageBreak/>
        <w:t xml:space="preserve">        print("x_size:", x.shape)</w:t>
      </w:r>
      <w:r w:rsidRPr="00C91445">
        <w:br/>
        <w:t xml:space="preserve">        print("pe_size:",self.pe.shape)</w:t>
      </w:r>
      <w:r w:rsidRPr="00C91445">
        <w:br/>
        <w:t xml:space="preserve">        x = x + self.pe</w:t>
      </w:r>
      <w:r w:rsidRPr="00C91445">
        <w:br/>
      </w:r>
      <w:r w:rsidRPr="00C91445">
        <w:br/>
        <w:t xml:space="preserve">        return x</w:t>
      </w:r>
    </w:p>
    <w:p w14:paraId="5163AE15" w14:textId="77777777" w:rsidR="00C91445" w:rsidRPr="00C91445" w:rsidRDefault="00C91445" w:rsidP="00C91445">
      <w:pPr>
        <w:jc w:val="left"/>
        <w:rPr>
          <w:rFonts w:hint="eastAsia"/>
        </w:rPr>
      </w:pPr>
    </w:p>
    <w:p w14:paraId="59189DAA" w14:textId="77777777" w:rsidR="00C91445" w:rsidRPr="00C91445" w:rsidRDefault="00C91445" w:rsidP="00660AC4">
      <w:pPr>
        <w:rPr>
          <w:rFonts w:hint="eastAsia"/>
        </w:rPr>
      </w:pPr>
    </w:p>
    <w:p w14:paraId="62542B9F" w14:textId="77777777" w:rsidR="00C91445" w:rsidRPr="00660AC4" w:rsidRDefault="00C91445" w:rsidP="00660AC4">
      <w:pPr>
        <w:rPr>
          <w:rFonts w:hint="eastAsia"/>
        </w:rPr>
      </w:pPr>
    </w:p>
    <w:p w14:paraId="0DED62B8" w14:textId="0F56E2AA" w:rsidR="00660AC4" w:rsidRPr="00660AC4" w:rsidRDefault="008F26F0" w:rsidP="00660AC4">
      <w:pPr>
        <w:rPr>
          <w:b/>
          <w:bCs/>
        </w:rPr>
      </w:pPr>
      <w:r>
        <w:rPr>
          <w:rFonts w:hint="eastAsia"/>
          <w:b/>
          <w:bCs/>
        </w:rPr>
        <w:t>5.</w:t>
      </w:r>
      <w:r w:rsidR="00C91445">
        <w:rPr>
          <w:rFonts w:hint="eastAsia"/>
          <w:b/>
          <w:bCs/>
        </w:rPr>
        <w:t>3</w:t>
      </w:r>
      <w:r w:rsidR="00660AC4" w:rsidRPr="00660AC4">
        <w:rPr>
          <w:b/>
          <w:bCs/>
        </w:rPr>
        <w:t xml:space="preserve"> 主网络</w:t>
      </w:r>
    </w:p>
    <w:p w14:paraId="66F0F36D" w14:textId="0A29E6C7" w:rsidR="00660AC4" w:rsidRPr="00660AC4" w:rsidRDefault="005244D4" w:rsidP="00660AC4">
      <w:r w:rsidRPr="005244D4">
        <w:t>Net 模型通过结合多个深度学习模块（如 Transformer 编码器、卷积神经网络和自注意力机制），有效地提升了锂电池健康状态（SOH）预测的能力。通过对多特征时序数据的处理、特征融合和加权机制，模型能够在捕捉电池数据中的短期和长期依赖关系方面取得显著的效果。整体架构使得模型能够处理复杂的时序特征，适应不同的数据输入，并提高了预测的准确性</w:t>
      </w:r>
      <w:r w:rsidR="00660AC4" w:rsidRPr="00660AC4">
        <w:t>。</w:t>
      </w:r>
    </w:p>
    <w:p w14:paraId="6A9B6AF7" w14:textId="2FF326F6" w:rsidR="005244D4" w:rsidRPr="005244D4" w:rsidRDefault="005244D4" w:rsidP="005244D4">
      <w:pPr>
        <w:jc w:val="left"/>
      </w:pPr>
      <w:r w:rsidRPr="005244D4">
        <w:t xml:space="preserve">class Net(nn.Module):    </w:t>
      </w:r>
      <w:r w:rsidRPr="005244D4">
        <w:rPr>
          <w:rFonts w:hint="eastAsia"/>
        </w:rPr>
        <w:br/>
        <w:t xml:space="preserve">    </w:t>
      </w:r>
      <w:r w:rsidRPr="005244D4">
        <w:t>def __init__(self, feature_size=16, hidden_dim=32, feature_num=1, num_layers=1, nhead=1, dropout=0.0,</w:t>
      </w:r>
      <w:r w:rsidRPr="005244D4">
        <w:br/>
        <w:t xml:space="preserve">                 noise_level=0.01,alpha_3_1=1, alpha_3_2=1):</w:t>
      </w:r>
      <w:r w:rsidRPr="005244D4">
        <w:br/>
        <w:t xml:space="preserve">        </w:t>
      </w:r>
      <w:r w:rsidRPr="005244D4">
        <w:rPr>
          <w:i/>
          <w:iCs/>
        </w:rPr>
        <w:t>'''</w:t>
      </w:r>
      <w:r w:rsidRPr="005244D4">
        <w:rPr>
          <w:i/>
          <w:iCs/>
        </w:rPr>
        <w:br/>
        <w:t xml:space="preserve">        Args:</w:t>
      </w:r>
      <w:r w:rsidRPr="005244D4">
        <w:rPr>
          <w:i/>
          <w:iCs/>
        </w:rPr>
        <w:br/>
        <w:t xml:space="preserve">            feature_size: the feature size of input data (required).</w:t>
      </w:r>
      <w:r w:rsidRPr="005244D4">
        <w:rPr>
          <w:i/>
          <w:iCs/>
        </w:rPr>
        <w:br/>
        <w:t xml:space="preserve">            hidden_dim: the hidden size of Transformer block (required).</w:t>
      </w:r>
      <w:r w:rsidRPr="005244D4">
        <w:rPr>
          <w:i/>
          <w:iCs/>
        </w:rPr>
        <w:br/>
        <w:t xml:space="preserve">            feature_num: the number of features, such as capacity, voltage, and current; set 1 for only sigle feature (optional).</w:t>
      </w:r>
      <w:r w:rsidRPr="005244D4">
        <w:rPr>
          <w:i/>
          <w:iCs/>
        </w:rPr>
        <w:br/>
        <w:t xml:space="preserve">            num_layers: the number of layers of Transformer block (optional).</w:t>
      </w:r>
      <w:r w:rsidRPr="005244D4">
        <w:rPr>
          <w:i/>
          <w:iCs/>
        </w:rPr>
        <w:br/>
        <w:t xml:space="preserve">            nhead: the number of heads of multi-attention in Transformer block (optional).</w:t>
      </w:r>
      <w:r w:rsidRPr="005244D4">
        <w:rPr>
          <w:i/>
          <w:iCs/>
        </w:rPr>
        <w:br/>
        <w:t xml:space="preserve">            dropout: the dropout rate of Transformer block (optional).</w:t>
      </w:r>
      <w:r w:rsidRPr="005244D4">
        <w:rPr>
          <w:i/>
          <w:iCs/>
        </w:rPr>
        <w:br/>
        <w:t xml:space="preserve">            noise_level: the noise level added in Autoencoder (optional).</w:t>
      </w:r>
      <w:r w:rsidRPr="005244D4">
        <w:rPr>
          <w:i/>
          <w:iCs/>
        </w:rPr>
        <w:br/>
        <w:t xml:space="preserve">        '''</w:t>
      </w:r>
      <w:r w:rsidRPr="005244D4">
        <w:rPr>
          <w:i/>
          <w:iCs/>
        </w:rPr>
        <w:br/>
        <w:t xml:space="preserve">        </w:t>
      </w:r>
      <w:r w:rsidRPr="005244D4">
        <w:t>super(Net, self).__init__()</w:t>
      </w:r>
      <w:r w:rsidRPr="005244D4">
        <w:br/>
        <w:t xml:space="preserve">        self.auto_hidden = int(feature_size / 2)</w:t>
      </w:r>
      <w:r w:rsidRPr="005244D4">
        <w:br/>
        <w:t xml:space="preserve">        input_size = self.auto_hidden</w:t>
      </w:r>
      <w:r w:rsidRPr="005244D4">
        <w:br/>
      </w:r>
      <w:r w:rsidRPr="005244D4">
        <w:br/>
        <w:t xml:space="preserve">        if feature_num == 1:</w:t>
      </w:r>
      <w:r w:rsidRPr="005244D4">
        <w:br/>
        <w:t xml:space="preserve">            # Transformer treated as an Encoder when modeling for a sigle feature like only capacity data</w:t>
      </w:r>
      <w:r w:rsidRPr="005244D4">
        <w:br/>
        <w:t xml:space="preserve">            self.pos = PositionalEncoding(feature_len=feature_num, feature_size=input_size)</w:t>
      </w:r>
      <w:r w:rsidRPr="005244D4">
        <w:br/>
        <w:t xml:space="preserve">            encoder_layers = nn.TransformerEncoderLayer(d_model=input_size, nhead=nhead, dim_feedforward=hidden_dim,</w:t>
      </w:r>
      <w:r w:rsidRPr="005244D4">
        <w:br/>
        <w:t xml:space="preserve">                                                        dropout=dropout, batch_first=True)</w:t>
      </w:r>
      <w:r w:rsidRPr="005244D4">
        <w:br/>
        <w:t xml:space="preserve">        elif feature_num &gt; 1:</w:t>
      </w:r>
      <w:r w:rsidRPr="005244D4">
        <w:br/>
        <w:t xml:space="preserve">            # Transformer treated as a sequence model when modeling for multi-features like capacity, voltage, and current data</w:t>
      </w:r>
      <w:r w:rsidRPr="005244D4">
        <w:br/>
        <w:t xml:space="preserve">            self.pos = PositionalEncoding(feature_len=16, feature_size=16)</w:t>
      </w:r>
      <w:r w:rsidRPr="005244D4">
        <w:br/>
      </w:r>
      <w:r w:rsidRPr="005244D4">
        <w:lastRenderedPageBreak/>
        <w:t xml:space="preserve">            encoder_layers = nn.TransformerEncoderLayer(d_model=feature_num, nhead=nhead, dim_feedforward=hidden_dim,</w:t>
      </w:r>
      <w:r w:rsidRPr="005244D4">
        <w:br/>
        <w:t xml:space="preserve">                                                        dropout=dropout, batch_first=True)</w:t>
      </w:r>
      <w:r w:rsidRPr="005244D4">
        <w:br/>
        <w:t xml:space="preserve">        self.cell = nn.TransformerEncoder(encoder_layers, num_layers=num_layers)</w:t>
      </w:r>
      <w:r w:rsidRPr="005244D4">
        <w:br/>
        <w:t xml:space="preserve">        self.cell2 = TransformerEncoderLayers(embed_dim, dense_dim, num_heads, dropout_rate, num_layers, norm_first, batch_first)</w:t>
      </w:r>
      <w:r w:rsidRPr="005244D4">
        <w:br/>
        <w:t xml:space="preserve">        self.cell3 = TransformerEncoderLayers2(embed_dim, dense_dim, num_heads, dropout_rate, num_layers, 4, norm_first, batch_first)</w:t>
      </w:r>
      <w:r w:rsidRPr="005244D4">
        <w:br/>
      </w:r>
      <w:r w:rsidRPr="005244D4">
        <w:br/>
      </w:r>
      <w:r w:rsidRPr="005244D4">
        <w:br/>
        <w:t xml:space="preserve">        self.linear = nn.Linear(feature_num * feature_size, 1) </w:t>
      </w:r>
      <w:r w:rsidRPr="005244D4">
        <w:br/>
        <w:t xml:space="preserve">        # self.autoencoder = Autoencoder(input_size=feature_size, hidden_dim=self.auto_hidden, noise_level=noise_level)    #</w:t>
      </w:r>
      <w:r w:rsidRPr="005244D4">
        <w:rPr>
          <w:rFonts w:hint="eastAsia"/>
        </w:rPr>
        <w:t>不知道，如果</w:t>
      </w:r>
      <w:r w:rsidRPr="005244D4">
        <w:t>feature_num =2</w:t>
      </w:r>
      <w:r w:rsidRPr="005244D4">
        <w:rPr>
          <w:rFonts w:hint="eastAsia"/>
        </w:rPr>
        <w:t>的话，</w:t>
      </w:r>
      <w:r w:rsidRPr="005244D4">
        <w:t>input_size</w:t>
      </w:r>
      <w:r w:rsidRPr="005244D4">
        <w:rPr>
          <w:rFonts w:hint="eastAsia"/>
        </w:rPr>
        <w:t>会不会取</w:t>
      </w:r>
      <w:r w:rsidRPr="005244D4">
        <w:t>2*feature_size</w:t>
      </w:r>
      <w:r w:rsidRPr="005244D4">
        <w:rPr>
          <w:rFonts w:hint="eastAsia"/>
        </w:rPr>
        <w:t>呢？主要是</w:t>
      </w:r>
      <w:r w:rsidRPr="005244D4">
        <w:t>input_size</w:t>
      </w:r>
      <w:r w:rsidRPr="005244D4">
        <w:rPr>
          <w:rFonts w:hint="eastAsia"/>
        </w:rPr>
        <w:t>是否是</w:t>
      </w:r>
      <w:r w:rsidRPr="005244D4">
        <w:t>x</w:t>
      </w:r>
      <w:r w:rsidRPr="005244D4">
        <w:rPr>
          <w:rFonts w:hint="eastAsia"/>
        </w:rPr>
        <w:t>的所有尺寸乘积还是只要</w:t>
      </w:r>
      <w:r w:rsidRPr="005244D4">
        <w:t>feature_size</w:t>
      </w:r>
      <w:r w:rsidRPr="005244D4">
        <w:rPr>
          <w:rFonts w:hint="eastAsia"/>
        </w:rPr>
        <w:t>这一个维度？</w:t>
      </w:r>
      <w:r w:rsidRPr="005244D4">
        <w:rPr>
          <w:rFonts w:hint="eastAsia"/>
        </w:rPr>
        <w:br/>
        <w:t xml:space="preserve">        </w:t>
      </w:r>
      <w:r w:rsidRPr="005244D4">
        <w:t xml:space="preserve"># </w:t>
      </w:r>
      <w:r w:rsidRPr="005244D4">
        <w:rPr>
          <w:rFonts w:hint="eastAsia"/>
        </w:rPr>
        <w:t>实例化</w:t>
      </w:r>
      <w:r w:rsidRPr="005244D4">
        <w:t>Model2</w:t>
      </w:r>
      <w:r w:rsidRPr="005244D4">
        <w:rPr>
          <w:rFonts w:hint="eastAsia"/>
        </w:rPr>
        <w:t>并存储为一个属性</w:t>
      </w:r>
      <w:r w:rsidRPr="005244D4">
        <w:rPr>
          <w:rFonts w:hint="eastAsia"/>
        </w:rPr>
        <w:br/>
        <w:t xml:space="preserve">        </w:t>
      </w:r>
      <w:r w:rsidRPr="005244D4">
        <w:t>self.model2 = Model2(input_channels=feature_num, out_channels=feature_num, seq_len=feature_size,pred_len=feature_size)</w:t>
      </w:r>
      <w:r w:rsidRPr="005244D4">
        <w:br/>
        <w:t xml:space="preserve">        # self.model4 = OptimizedBayesianCNN()</w:t>
      </w:r>
      <w:r w:rsidRPr="005244D4">
        <w:br/>
        <w:t xml:space="preserve">        # self.model3 = ECAAttention(kernel_size=3)</w:t>
      </w:r>
      <w:r w:rsidRPr="005244D4">
        <w:br/>
        <w:t xml:space="preserve">        # self.model_3_4 = Multi_GTU(num_of_timesteps=16, in_channels=16, time_strides=1, kernel_size=[3,5,7], pool=True)</w:t>
      </w:r>
      <w:r w:rsidRPr="005244D4">
        <w:br/>
        <w:t xml:space="preserve">        self.model_3_5 = temporal_conv2(cin=feature_num, cout=feature_num, base_dilation_factor=1,seq_len=feature_size)</w:t>
      </w:r>
      <w:r w:rsidRPr="005244D4">
        <w:br/>
        <w:t xml:space="preserve">        self.kan1 = KANLinear1(feature_num * feature_size, 1)</w:t>
      </w:r>
      <w:r w:rsidRPr="005244D4">
        <w:br/>
        <w:t xml:space="preserve">        self.model_1_1 = SEAttention(channel=16,reduction=4)</w:t>
      </w:r>
      <w:r w:rsidRPr="005244D4">
        <w:br/>
        <w:t xml:space="preserve">        self.model_1_1gaidong = LocalSEAttention(channel=16, reduction=4, kernel_size=3)</w:t>
      </w:r>
      <w:r w:rsidRPr="005244D4">
        <w:br/>
      </w:r>
      <w:r w:rsidRPr="005244D4">
        <w:br/>
      </w:r>
      <w:r w:rsidRPr="005244D4">
        <w:br/>
        <w:t xml:space="preserve">    def forward(self, x):    </w:t>
      </w:r>
      <w:r w:rsidRPr="005244D4">
        <w:rPr>
          <w:rFonts w:hint="eastAsia"/>
        </w:rPr>
        <w:br/>
      </w:r>
      <w:r w:rsidRPr="005244D4">
        <w:rPr>
          <w:rFonts w:hint="eastAsia"/>
        </w:rPr>
        <w:br/>
        <w:t xml:space="preserve">        </w:t>
      </w:r>
      <w:r w:rsidRPr="005244D4">
        <w:t>batch_size, feature_num, feature_size = x.shape</w:t>
      </w:r>
      <w:r w:rsidRPr="005244D4">
        <w:br/>
        <w:t xml:space="preserve">        print("shape_x:",x.shape)</w:t>
      </w:r>
      <w:r w:rsidRPr="005244D4">
        <w:br/>
        <w:t xml:space="preserve">        # out, decode = self.autoencoder(x)</w:t>
      </w:r>
      <w:r w:rsidRPr="005244D4">
        <w:br/>
        <w:t xml:space="preserve">        # print("shape_x_autoencoder</w:t>
      </w:r>
      <w:r w:rsidRPr="005244D4">
        <w:rPr>
          <w:rFonts w:hint="eastAsia"/>
        </w:rPr>
        <w:t>后的：</w:t>
      </w:r>
      <w:r w:rsidRPr="005244D4">
        <w:t>",out.shape)</w:t>
      </w:r>
      <w:r w:rsidRPr="005244D4">
        <w:br/>
        <w:t xml:space="preserve">        out1 = x</w:t>
      </w:r>
      <w:r w:rsidRPr="005244D4">
        <w:br/>
        <w:t xml:space="preserve">        if feature_num &gt; 1:</w:t>
      </w:r>
      <w:r w:rsidRPr="005244D4">
        <w:br/>
        <w:t xml:space="preserve">            out1 = out1.reshape(batch_size, -1, feature_num)</w:t>
      </w:r>
      <w:r w:rsidRPr="005244D4">
        <w:br/>
        <w:t xml:space="preserve">        print("Encoded output shape:", out1.shape)</w:t>
      </w:r>
      <w:r w:rsidRPr="005244D4">
        <w:br/>
        <w:t xml:space="preserve">        # # out = self.pos(out)</w:t>
      </w:r>
      <w:r w:rsidRPr="005244D4">
        <w:br/>
        <w:t xml:space="preserve">        #</w:t>
      </w:r>
      <w:r w:rsidRPr="005244D4">
        <w:br/>
        <w:t xml:space="preserve">        # out1 = self.pos(out1)</w:t>
      </w:r>
      <w:r w:rsidRPr="005244D4">
        <w:br/>
        <w:t xml:space="preserve">        # (B,N,T,C)</w:t>
      </w:r>
      <w:r w:rsidRPr="005244D4">
        <w:br/>
        <w:t xml:space="preserve">        out1 = out1.reshape(batch_size,-1,feature_size,feature_num)</w:t>
      </w:r>
      <w:r w:rsidRPr="005244D4">
        <w:br/>
      </w:r>
      <w:r w:rsidRPr="005244D4">
        <w:lastRenderedPageBreak/>
        <w:t xml:space="preserve">        print("out reshape</w:t>
      </w:r>
      <w:r w:rsidRPr="005244D4">
        <w:rPr>
          <w:rFonts w:hint="eastAsia"/>
        </w:rPr>
        <w:t>适应</w:t>
      </w:r>
      <w:r w:rsidRPr="005244D4">
        <w:t>Unet</w:t>
      </w:r>
      <w:r w:rsidRPr="005244D4">
        <w:rPr>
          <w:rFonts w:hint="eastAsia"/>
        </w:rPr>
        <w:t>：</w:t>
      </w:r>
      <w:r w:rsidRPr="005244D4">
        <w:t>",out1.shape)</w:t>
      </w:r>
      <w:r w:rsidRPr="005244D4">
        <w:br/>
      </w:r>
      <w:r w:rsidRPr="005244D4">
        <w:br/>
        <w:t xml:space="preserve">        out1 = out1.permute(0, 3, 1, 2)</w:t>
      </w:r>
      <w:r w:rsidRPr="005244D4">
        <w:br/>
        <w:t xml:space="preserve">        # out1 = self.model_3_5(out1)</w:t>
      </w:r>
      <w:r w:rsidRPr="005244D4">
        <w:br/>
        <w:t xml:space="preserve">        out1 = self.model_3_5(out1)</w:t>
      </w:r>
      <w:r w:rsidRPr="005244D4">
        <w:br/>
        <w:t xml:space="preserve">        # out1 = self.model_3_5(out1)</w:t>
      </w:r>
      <w:r w:rsidRPr="005244D4">
        <w:br/>
        <w:t xml:space="preserve">        out1 = out1.permute(0, 2, 3, 1)</w:t>
      </w:r>
      <w:r w:rsidRPr="005244D4">
        <w:br/>
        <w:t xml:space="preserve">        # out1 = self.model2(out1)</w:t>
      </w:r>
      <w:r w:rsidRPr="005244D4">
        <w:br/>
      </w:r>
      <w:r w:rsidRPr="005244D4">
        <w:br/>
      </w:r>
      <w:r w:rsidRPr="005244D4">
        <w:br/>
      </w:r>
      <w:r w:rsidRPr="005244D4">
        <w:br/>
        <w:t xml:space="preserve">        out2 = x</w:t>
      </w:r>
      <w:r w:rsidRPr="005244D4">
        <w:br/>
        <w:t xml:space="preserve">        if feature_num &gt; 1:</w:t>
      </w:r>
      <w:r w:rsidRPr="005244D4">
        <w:br/>
        <w:t xml:space="preserve">            out2 = out2.reshape(batch_size, -1,</w:t>
      </w:r>
      <w:r w:rsidRPr="005244D4">
        <w:br/>
        <w:t xml:space="preserve">                                feature_num)</w:t>
      </w:r>
      <w:r w:rsidRPr="005244D4">
        <w:br/>
        <w:t xml:space="preserve">        print("</w:t>
      </w:r>
      <w:r w:rsidRPr="005244D4">
        <w:rPr>
          <w:rFonts w:hint="eastAsia"/>
        </w:rPr>
        <w:t>并列</w:t>
      </w:r>
      <w:r w:rsidRPr="005244D4">
        <w:t>trm out2</w:t>
      </w:r>
      <w:r w:rsidRPr="005244D4">
        <w:rPr>
          <w:rFonts w:hint="eastAsia"/>
        </w:rPr>
        <w:t>初次</w:t>
      </w:r>
      <w:r w:rsidRPr="005244D4">
        <w:t>reshape shape:", out2.shape)</w:t>
      </w:r>
      <w:r w:rsidRPr="005244D4">
        <w:br/>
        <w:t xml:space="preserve">        out2 = self.pos(out2)</w:t>
      </w:r>
      <w:r w:rsidRPr="005244D4">
        <w:br/>
        <w:t xml:space="preserve">        out2 = self.cell3(</w:t>
      </w:r>
      <w:r w:rsidRPr="005244D4">
        <w:br/>
        <w:t xml:space="preserve">            out2)</w:t>
      </w:r>
      <w:r w:rsidRPr="005244D4">
        <w:br/>
      </w:r>
      <w:r w:rsidRPr="005244D4">
        <w:br/>
        <w:t xml:space="preserve">        # (B,N,T,C)</w:t>
      </w:r>
      <w:r w:rsidRPr="005244D4">
        <w:br/>
        <w:t xml:space="preserve">        out2 = out2.reshape(batch_size, -1, feature_size,</w:t>
      </w:r>
      <w:r w:rsidRPr="005244D4">
        <w:br/>
        <w:t xml:space="preserve">                            feature_num)</w:t>
      </w:r>
      <w:r w:rsidRPr="005244D4">
        <w:br/>
        <w:t xml:space="preserve">        print("</w:t>
      </w:r>
      <w:r w:rsidRPr="005244D4">
        <w:rPr>
          <w:rFonts w:hint="eastAsia"/>
        </w:rPr>
        <w:t>并列</w:t>
      </w:r>
      <w:r w:rsidRPr="005244D4">
        <w:t>trm out2 reshape</w:t>
      </w:r>
      <w:r w:rsidRPr="005244D4">
        <w:rPr>
          <w:rFonts w:hint="eastAsia"/>
        </w:rPr>
        <w:t>适应</w:t>
      </w:r>
      <w:r w:rsidRPr="005244D4">
        <w:t>Unet</w:t>
      </w:r>
      <w:r w:rsidRPr="005244D4">
        <w:rPr>
          <w:rFonts w:hint="eastAsia"/>
        </w:rPr>
        <w:t>：</w:t>
      </w:r>
      <w:r w:rsidRPr="005244D4">
        <w:t>", out2.shape)</w:t>
      </w:r>
      <w:r w:rsidRPr="005244D4">
        <w:br/>
        <w:t xml:space="preserve">        # out2 = self.model2(out2)</w:t>
      </w:r>
      <w:r w:rsidRPr="005244D4">
        <w:br/>
      </w:r>
      <w:r w:rsidRPr="005244D4">
        <w:br/>
        <w:t xml:space="preserve">        out0 = alpha_3_1 * out1 + alpha_3_2 * out2</w:t>
      </w:r>
      <w:r w:rsidRPr="005244D4">
        <w:br/>
        <w:t xml:space="preserve">        out0 = out0.permute(0, 3, 1, 2)   #B,C,N,T</w:t>
      </w:r>
      <w:r w:rsidRPr="005244D4">
        <w:br/>
        <w:t xml:space="preserve">        out0 = self.model_larry_4(out0)</w:t>
      </w:r>
      <w:r w:rsidRPr="005244D4">
        <w:br/>
      </w:r>
      <w:r w:rsidRPr="005244D4">
        <w:br/>
        <w:t xml:space="preserve">        # out0 = out1</w:t>
      </w:r>
      <w:r w:rsidRPr="005244D4">
        <w:br/>
      </w:r>
      <w:r w:rsidRPr="005244D4">
        <w:br/>
      </w:r>
      <w:r w:rsidRPr="005244D4">
        <w:br/>
      </w:r>
      <w:r w:rsidRPr="005244D4">
        <w:br/>
      </w:r>
      <w:r w:rsidRPr="005244D4">
        <w:br/>
      </w:r>
      <w:r w:rsidRPr="005244D4">
        <w:br/>
      </w:r>
      <w:r w:rsidRPr="005244D4">
        <w:br/>
        <w:t xml:space="preserve">        # out0 = self.model2(out0)  # (B,N,T,C)--&gt;(B,N,T,C)</w:t>
      </w:r>
      <w:r w:rsidRPr="005244D4">
        <w:br/>
        <w:t xml:space="preserve">        # print("out0_model2</w:t>
      </w:r>
      <w:r w:rsidRPr="005244D4">
        <w:rPr>
          <w:rFonts w:hint="eastAsia"/>
        </w:rPr>
        <w:t>后的</w:t>
      </w:r>
      <w:r w:rsidRPr="005244D4">
        <w:t>:",out0.shape)</w:t>
      </w:r>
      <w:r w:rsidRPr="005244D4">
        <w:br/>
        <w:t xml:space="preserve">        # out = out.permute(0, 3, 1, 2)</w:t>
      </w:r>
      <w:r w:rsidRPr="005244D4">
        <w:br/>
        <w:t xml:space="preserve">        # out = self.model_3_5(out)</w:t>
      </w:r>
      <w:r w:rsidRPr="005244D4">
        <w:br/>
        <w:t xml:space="preserve">        # out = out.permute(0, 2, 3, 1)</w:t>
      </w:r>
      <w:r w:rsidRPr="005244D4">
        <w:br/>
        <w:t xml:space="preserve">        # out = self.model3(out)</w:t>
      </w:r>
      <w:r w:rsidRPr="005244D4">
        <w:br/>
        <w:t xml:space="preserve">        # out = out.reshape(batch_size,-1,feature_num)</w:t>
      </w:r>
      <w:r w:rsidRPr="005244D4">
        <w:br/>
      </w:r>
      <w:r w:rsidRPr="005244D4">
        <w:lastRenderedPageBreak/>
        <w:t xml:space="preserve">        # print("out3_reshape</w:t>
      </w:r>
      <w:r w:rsidRPr="005244D4">
        <w:rPr>
          <w:rFonts w:hint="eastAsia"/>
        </w:rPr>
        <w:t>回</w:t>
      </w:r>
      <w:r w:rsidRPr="005244D4">
        <w:t>3</w:t>
      </w:r>
      <w:r w:rsidRPr="005244D4">
        <w:rPr>
          <w:rFonts w:hint="eastAsia"/>
        </w:rPr>
        <w:t>维：</w:t>
      </w:r>
      <w:r w:rsidRPr="005244D4">
        <w:t>",out.shape)</w:t>
      </w:r>
      <w:r w:rsidRPr="005244D4">
        <w:br/>
      </w:r>
      <w:r w:rsidRPr="005244D4">
        <w:br/>
        <w:t xml:space="preserve">        # out = out.reshape(batch_size,feature_num,feature_size)</w:t>
      </w:r>
      <w:r w:rsidRPr="005244D4">
        <w:br/>
        <w:t xml:space="preserve">        # out, decode = self.autoencoder(x)</w:t>
      </w:r>
      <w:r w:rsidRPr="005244D4">
        <w:br/>
        <w:t xml:space="preserve">        # print("shape_x_autoencoder</w:t>
      </w:r>
      <w:r w:rsidRPr="005244D4">
        <w:rPr>
          <w:rFonts w:hint="eastAsia"/>
        </w:rPr>
        <w:t>后的：</w:t>
      </w:r>
      <w:r w:rsidRPr="005244D4">
        <w:t>",out.shape)</w:t>
      </w:r>
      <w:r w:rsidRPr="005244D4">
        <w:br/>
        <w:t xml:space="preserve">        out0 = out0.reshape(batch_size,-1,feature_num)</w:t>
      </w:r>
      <w:r w:rsidRPr="005244D4">
        <w:br/>
      </w:r>
      <w:r w:rsidRPr="005244D4">
        <w:br/>
      </w:r>
      <w:r w:rsidRPr="005244D4">
        <w:br/>
        <w:t xml:space="preserve">        # out = self.pos(out)</w:t>
      </w:r>
      <w:r w:rsidRPr="005244D4">
        <w:br/>
        <w:t xml:space="preserve">        # out = self.cell(</w:t>
      </w:r>
      <w:r w:rsidRPr="005244D4">
        <w:br/>
        <w:t xml:space="preserve">        #     out)  # sigle feature: (batch_size, feature_num, auto_hidden) or multi-features: (batch_size, auto_hidden, feature_num)</w:t>
      </w:r>
      <w:r w:rsidRPr="005244D4">
        <w:br/>
        <w:t xml:space="preserve">        out0 = out0.reshape(batch_size, -1)  # (batch_size, feature_num*auto_hidden)</w:t>
      </w:r>
      <w:r w:rsidRPr="005244D4">
        <w:br/>
        <w:t xml:space="preserve">        print("out3_cell+reshape</w:t>
      </w:r>
      <w:r w:rsidRPr="005244D4">
        <w:rPr>
          <w:rFonts w:hint="eastAsia"/>
        </w:rPr>
        <w:t>后</w:t>
      </w:r>
      <w:r w:rsidRPr="005244D4">
        <w:t>:", out0.shape)</w:t>
      </w:r>
      <w:r w:rsidRPr="005244D4">
        <w:br/>
        <w:t xml:space="preserve">        # out0 = self.kan1(out0)  # out shape: (batch_size, 1);</w:t>
      </w:r>
      <w:r w:rsidRPr="005244D4">
        <w:br/>
        <w:t xml:space="preserve">        out0 = self.linear(out0)</w:t>
      </w:r>
      <w:r w:rsidRPr="005244D4">
        <w:br/>
      </w:r>
      <w:r w:rsidRPr="005244D4">
        <w:br/>
        <w:t xml:space="preserve">        return out0</w:t>
      </w:r>
    </w:p>
    <w:p w14:paraId="5A630F30" w14:textId="2FF5250F" w:rsidR="00660AC4" w:rsidRPr="00660AC4" w:rsidRDefault="00660AC4" w:rsidP="005244D4">
      <w:pPr>
        <w:jc w:val="left"/>
      </w:pPr>
    </w:p>
    <w:p w14:paraId="254A7E94" w14:textId="7406742F" w:rsidR="00660AC4" w:rsidRDefault="008F26F0" w:rsidP="00660AC4">
      <w:pPr>
        <w:rPr>
          <w:b/>
          <w:bCs/>
        </w:rPr>
      </w:pPr>
      <w:bookmarkStart w:id="3" w:name="OLE_LINK3"/>
      <w:r>
        <w:rPr>
          <w:rFonts w:hint="eastAsia"/>
          <w:b/>
          <w:bCs/>
        </w:rPr>
        <w:t>5.</w:t>
      </w:r>
      <w:r w:rsidR="00C91445">
        <w:rPr>
          <w:rFonts w:hint="eastAsia"/>
          <w:b/>
          <w:bCs/>
        </w:rPr>
        <w:t>4</w:t>
      </w:r>
      <w:r w:rsidR="00660AC4" w:rsidRPr="00660AC4">
        <w:rPr>
          <w:b/>
          <w:bCs/>
        </w:rPr>
        <w:t xml:space="preserve"> 训练函数</w:t>
      </w:r>
    </w:p>
    <w:p w14:paraId="465800D3" w14:textId="6B108EF2" w:rsidR="00D74C21" w:rsidRPr="00660AC4" w:rsidRDefault="00D74C21" w:rsidP="00660AC4">
      <w:pPr>
        <w:rPr>
          <w:rFonts w:hint="eastAsia"/>
        </w:rPr>
      </w:pPr>
      <w:r w:rsidRPr="00D74C21">
        <w:t>该训练函数实现了一个完整的锂电池健康状态（SOH）预测模型的训练流程，涵盖了数据预处理、模型初始化、前向传播、损失计算、优化更新、评估指标计算以及早停机制等多个方面。通过循环训练多个电池的数据，评估每个电池模型的性能，并记录每轮训练中的评估指标，最终提供每个电池的预测结果和最优性能。</w:t>
      </w:r>
    </w:p>
    <w:p w14:paraId="2D776A20" w14:textId="7E2CD0C5" w:rsidR="005244D4" w:rsidRPr="005244D4" w:rsidRDefault="005244D4" w:rsidP="005244D4">
      <w:pPr>
        <w:jc w:val="left"/>
      </w:pPr>
      <w:r w:rsidRPr="005244D4">
        <w:t>def train(lr=0.01, feature_size=8, feature_num=1, hidden_dim=32, num_layers=1, nhead=1, dropout=0.0, epochs=1000,</w:t>
      </w:r>
      <w:r w:rsidRPr="005244D4">
        <w:br/>
        <w:t xml:space="preserve">          weight_decay=0.0, seed=0, alpha=0.0, noise_level=0.0, metric='re', device=('cuda:0' if torch.cuda.is_available() else 'cpu'),</w:t>
      </w:r>
      <w:r w:rsidRPr="005244D4">
        <w:br/>
        <w:t xml:space="preserve">          alpha_3_1=1, alpha_3_2=1):</w:t>
      </w:r>
      <w:r w:rsidRPr="005244D4">
        <w:br/>
        <w:t xml:space="preserve">    </w:t>
      </w:r>
      <w:r w:rsidRPr="005244D4">
        <w:rPr>
          <w:i/>
          <w:iCs/>
        </w:rPr>
        <w:t>'''</w:t>
      </w:r>
      <w:r w:rsidRPr="005244D4">
        <w:rPr>
          <w:i/>
          <w:iCs/>
        </w:rPr>
        <w:br/>
        <w:t xml:space="preserve">        Args:</w:t>
      </w:r>
      <w:r w:rsidRPr="005244D4">
        <w:rPr>
          <w:i/>
          <w:iCs/>
        </w:rPr>
        <w:br/>
        <w:t xml:space="preserve">            lr: learning rate for training (required).</w:t>
      </w:r>
      <w:r w:rsidRPr="005244D4">
        <w:rPr>
          <w:i/>
          <w:iCs/>
        </w:rPr>
        <w:br/>
        <w:t xml:space="preserve">            feature_size: the feature size of input data (required).</w:t>
      </w:r>
      <w:r w:rsidRPr="005244D4">
        <w:rPr>
          <w:i/>
          <w:iCs/>
        </w:rPr>
        <w:br/>
        <w:t xml:space="preserve">            feature_num: the number of features, such as capacity, voltage, and current; set 1 for only sigle feature (optional).</w:t>
      </w:r>
      <w:r w:rsidRPr="005244D4">
        <w:rPr>
          <w:i/>
          <w:iCs/>
        </w:rPr>
        <w:br/>
        <w:t xml:space="preserve">            hidden_dim: the hidden size of Transformer block (required).</w:t>
      </w:r>
      <w:r w:rsidRPr="005244D4">
        <w:rPr>
          <w:i/>
          <w:iCs/>
        </w:rPr>
        <w:br/>
        <w:t xml:space="preserve">            num_layers: the number of layers of Transformer block (optional).</w:t>
      </w:r>
      <w:r w:rsidRPr="005244D4">
        <w:rPr>
          <w:i/>
          <w:iCs/>
        </w:rPr>
        <w:br/>
        <w:t xml:space="preserve">            nhead: the number of heads of multi-attention in Transformer block (optional).</w:t>
      </w:r>
      <w:r w:rsidRPr="005244D4">
        <w:rPr>
          <w:i/>
          <w:iCs/>
        </w:rPr>
        <w:br/>
        <w:t xml:space="preserve">            dropout: the dropout rate of Transformer block (optional).</w:t>
      </w:r>
      <w:r w:rsidRPr="005244D4">
        <w:rPr>
          <w:i/>
          <w:iCs/>
        </w:rPr>
        <w:br/>
        <w:t xml:space="preserve">            epochs:</w:t>
      </w:r>
      <w:r w:rsidRPr="005244D4">
        <w:rPr>
          <w:i/>
          <w:iCs/>
        </w:rPr>
        <w:br/>
        <w:t xml:space="preserve">            weight_decay:</w:t>
      </w:r>
      <w:r w:rsidRPr="005244D4">
        <w:rPr>
          <w:i/>
          <w:iCs/>
        </w:rPr>
        <w:br/>
        <w:t xml:space="preserve">            seed: (optional).</w:t>
      </w:r>
      <w:r w:rsidRPr="005244D4">
        <w:rPr>
          <w:i/>
          <w:iCs/>
        </w:rPr>
        <w:br/>
        <w:t xml:space="preserve">            alpha: (optional).</w:t>
      </w:r>
      <w:r w:rsidRPr="005244D4">
        <w:rPr>
          <w:i/>
          <w:iCs/>
        </w:rPr>
        <w:br/>
        <w:t xml:space="preserve">            noise_level: the noise level added in Autoencoder (optional).</w:t>
      </w:r>
      <w:r w:rsidRPr="005244D4">
        <w:rPr>
          <w:i/>
          <w:iCs/>
        </w:rPr>
        <w:br/>
      </w:r>
      <w:r w:rsidRPr="005244D4">
        <w:rPr>
          <w:i/>
          <w:iCs/>
        </w:rPr>
        <w:lastRenderedPageBreak/>
        <w:t xml:space="preserve">            metric: (optional).</w:t>
      </w:r>
      <w:r w:rsidRPr="005244D4">
        <w:rPr>
          <w:i/>
          <w:iCs/>
        </w:rPr>
        <w:br/>
        <w:t xml:space="preserve">            device: the device for training (optional).</w:t>
      </w:r>
      <w:r w:rsidRPr="005244D4">
        <w:rPr>
          <w:i/>
          <w:iCs/>
        </w:rPr>
        <w:br/>
        <w:t xml:space="preserve">        '''</w:t>
      </w:r>
      <w:r w:rsidRPr="005244D4">
        <w:rPr>
          <w:i/>
          <w:iCs/>
        </w:rPr>
        <w:br/>
        <w:t xml:space="preserve">    </w:t>
      </w:r>
      <w:r w:rsidRPr="005244D4">
        <w:t>score_list, fixed_result_list, moving_result_list = [], [], []</w:t>
      </w:r>
      <w:r w:rsidRPr="005244D4">
        <w:br/>
      </w:r>
      <w:r w:rsidRPr="005244D4">
        <w:br/>
        <w:t xml:space="preserve">    min_rmse_record = {}</w:t>
      </w:r>
      <w:r w:rsidRPr="005244D4">
        <w:br/>
      </w:r>
      <w:r w:rsidRPr="005244D4">
        <w:br/>
        <w:t xml:space="preserve">    setup_seed(seed)</w:t>
      </w:r>
      <w:r w:rsidRPr="005244D4">
        <w:br/>
        <w:t xml:space="preserve">    for i in range(4):</w:t>
      </w:r>
      <w:r w:rsidRPr="005244D4">
        <w:br/>
        <w:t xml:space="preserve">        name = Battery_list[i]</w:t>
      </w:r>
      <w:r w:rsidRPr="005244D4">
        <w:br/>
        <w:t xml:space="preserve">        train_x, train_y, train_data, test_data = get_train_test(Battery, name, feature_size)</w:t>
      </w:r>
      <w:r w:rsidRPr="005244D4">
        <w:br/>
      </w:r>
      <w:r w:rsidRPr="005244D4">
        <w:br/>
        <w:t xml:space="preserve">        print(f"--- Battery: {name} ---")   #</w:t>
      </w:r>
      <w:r w:rsidRPr="005244D4">
        <w:rPr>
          <w:rFonts w:hint="eastAsia"/>
        </w:rPr>
        <w:t>这个打印一下真的可以</w:t>
      </w:r>
      <w:r w:rsidRPr="005244D4">
        <w:t>.</w:t>
      </w:r>
      <w:r w:rsidRPr="005244D4">
        <w:br/>
      </w:r>
      <w:r w:rsidRPr="005244D4">
        <w:br/>
        <w:t xml:space="preserve">        print("train_x:")</w:t>
      </w:r>
      <w:r w:rsidRPr="005244D4">
        <w:br/>
        <w:t xml:space="preserve">        print(type(train_x))</w:t>
      </w:r>
      <w:r w:rsidRPr="005244D4">
        <w:br/>
        <w:t xml:space="preserve">        if isinstance(train_x, np.ndarray):</w:t>
      </w:r>
      <w:r w:rsidRPr="005244D4">
        <w:br/>
        <w:t xml:space="preserve">            print(f"ShapeShape: {train_x.shape}")</w:t>
      </w:r>
      <w:r w:rsidRPr="005244D4">
        <w:br/>
        <w:t xml:space="preserve">        print(train_x)</w:t>
      </w:r>
      <w:r w:rsidRPr="005244D4">
        <w:br/>
      </w:r>
      <w:r w:rsidRPr="005244D4">
        <w:br/>
        <w:t xml:space="preserve">        print("train_y:")</w:t>
      </w:r>
      <w:r w:rsidRPr="005244D4">
        <w:br/>
        <w:t xml:space="preserve">        print(type(train_y))</w:t>
      </w:r>
      <w:r w:rsidRPr="005244D4">
        <w:br/>
        <w:t xml:space="preserve">        if isinstance(train_y, np.ndarray):</w:t>
      </w:r>
      <w:r w:rsidRPr="005244D4">
        <w:br/>
        <w:t xml:space="preserve">            print(f"Shape: {train_y.shape}")</w:t>
      </w:r>
      <w:r w:rsidRPr="005244D4">
        <w:br/>
        <w:t xml:space="preserve">        print(train_y)</w:t>
      </w:r>
      <w:r w:rsidRPr="005244D4">
        <w:br/>
      </w:r>
      <w:r w:rsidRPr="005244D4">
        <w:br/>
        <w:t xml:space="preserve">        print("train_data:")</w:t>
      </w:r>
      <w:r w:rsidRPr="005244D4">
        <w:br/>
        <w:t xml:space="preserve">        print(type(train_data))</w:t>
      </w:r>
      <w:r w:rsidRPr="005244D4">
        <w:br/>
        <w:t xml:space="preserve">        print(f"Length: {len(train_data)}")</w:t>
      </w:r>
      <w:r w:rsidRPr="005244D4">
        <w:br/>
        <w:t xml:space="preserve">        print(train_data)</w:t>
      </w:r>
      <w:r w:rsidRPr="005244D4">
        <w:br/>
      </w:r>
      <w:r w:rsidRPr="005244D4">
        <w:br/>
        <w:t xml:space="preserve">        print("test_data:")</w:t>
      </w:r>
      <w:r w:rsidRPr="005244D4">
        <w:br/>
        <w:t xml:space="preserve">        print(type(test_data))</w:t>
      </w:r>
      <w:r w:rsidRPr="005244D4">
        <w:br/>
        <w:t xml:space="preserve">        print(f"Length: {len(test_data)}")</w:t>
      </w:r>
      <w:r w:rsidRPr="005244D4">
        <w:br/>
        <w:t xml:space="preserve">        print(test_data)</w:t>
      </w:r>
      <w:r w:rsidRPr="005244D4">
        <w:br/>
      </w:r>
      <w:r w:rsidRPr="005244D4">
        <w:br/>
        <w:t xml:space="preserve">        print("----------------------")</w:t>
      </w:r>
      <w:r w:rsidRPr="005244D4">
        <w:br/>
      </w:r>
      <w:r w:rsidRPr="005244D4">
        <w:br/>
        <w:t xml:space="preserve">        test_sequence = train_data + test_data  </w:t>
      </w:r>
      <w:r w:rsidRPr="005244D4">
        <w:br/>
        <w:t xml:space="preserve">        print(f"Shape of test_sequence: {np.array(test_sequence).shape}")</w:t>
      </w:r>
      <w:r w:rsidRPr="005244D4">
        <w:br/>
        <w:t xml:space="preserve">        # print('sample size: {}'.format(len(train_x)))</w:t>
      </w:r>
      <w:r w:rsidRPr="005244D4">
        <w:br/>
      </w:r>
      <w:r w:rsidRPr="005244D4">
        <w:br/>
        <w:t xml:space="preserve">        model = Net(feature_size=feature_size, hidden_dim=hidden_dim, feature_num=K, num_layers=num_layers,   </w:t>
      </w:r>
      <w:r w:rsidRPr="005244D4">
        <w:br/>
      </w:r>
      <w:r w:rsidRPr="005244D4">
        <w:lastRenderedPageBreak/>
        <w:t xml:space="preserve">                    nhead=nhead, dropout=dropout, noise_level=noise_level, alpha_3_1=alpha_3_1, alpha_3_2=alpha_3_2)</w:t>
      </w:r>
      <w:r w:rsidRPr="005244D4">
        <w:br/>
        <w:t xml:space="preserve">        model = model.to(device)</w:t>
      </w:r>
      <w:r w:rsidRPr="005244D4">
        <w:br/>
      </w:r>
      <w:r w:rsidRPr="005244D4">
        <w:br/>
      </w:r>
      <w:r w:rsidRPr="005244D4">
        <w:br/>
        <w:t xml:space="preserve">        optimizer = torch.optim.Adam(model.parameters(), lr=lr, weight_decay=weight_decay)</w:t>
      </w:r>
      <w:r w:rsidRPr="005244D4">
        <w:br/>
        <w:t xml:space="preserve">        criterion = nn.MSELoss()</w:t>
      </w:r>
      <w:r w:rsidRPr="005244D4">
        <w:br/>
      </w:r>
      <w:r w:rsidRPr="005244D4">
        <w:br/>
        <w:t xml:space="preserve">        test_x = train_data.copy()</w:t>
      </w:r>
      <w:r w:rsidRPr="005244D4">
        <w:br/>
        <w:t xml:space="preserve">        loss_list, y_fixed_slice, y_moving_slice = [0], [], []</w:t>
      </w:r>
      <w:r w:rsidRPr="005244D4">
        <w:br/>
        <w:t xml:space="preserve">        rmse, re = 1, 1</w:t>
      </w:r>
      <w:r w:rsidRPr="005244D4">
        <w:br/>
        <w:t xml:space="preserve">        score_, score = [1], [1]</w:t>
      </w:r>
      <w:r w:rsidRPr="005244D4">
        <w:br/>
      </w:r>
      <w:r w:rsidRPr="005244D4">
        <w:br/>
        <w:t xml:space="preserve">        metrics_record = {}  # Dictionary to store metrics</w:t>
      </w:r>
      <w:r w:rsidRPr="005244D4">
        <w:br/>
      </w:r>
      <w:r w:rsidRPr="005244D4">
        <w:br/>
        <w:t xml:space="preserve">        for epoch in range(epochs):</w:t>
      </w:r>
      <w:r w:rsidRPr="005244D4">
        <w:br/>
        <w:t xml:space="preserve">            print(f'</w:t>
      </w:r>
      <w:r w:rsidRPr="005244D4">
        <w:rPr>
          <w:rFonts w:hint="eastAsia"/>
        </w:rPr>
        <w:t>第</w:t>
      </w:r>
      <w:r w:rsidRPr="005244D4">
        <w:t>{i}</w:t>
      </w:r>
      <w:r w:rsidRPr="005244D4">
        <w:rPr>
          <w:rFonts w:hint="eastAsia"/>
        </w:rPr>
        <w:t>个电池，第</w:t>
      </w:r>
      <w:r w:rsidRPr="005244D4">
        <w:t>{epoch}</w:t>
      </w:r>
      <w:r w:rsidRPr="005244D4">
        <w:rPr>
          <w:rFonts w:hint="eastAsia"/>
        </w:rPr>
        <w:t>次训练，已完成</w:t>
      </w:r>
      <w:r w:rsidRPr="005244D4">
        <w:t>{epoch / epochs}')</w:t>
      </w:r>
      <w:r w:rsidRPr="005244D4">
        <w:br/>
        <w:t xml:space="preserve">            print(f'</w:t>
      </w:r>
      <w:r w:rsidRPr="005244D4">
        <w:rPr>
          <w:rFonts w:hint="eastAsia"/>
        </w:rPr>
        <w:t>第</w:t>
      </w:r>
      <w:r w:rsidRPr="005244D4">
        <w:t>{seed}</w:t>
      </w:r>
      <w:r w:rsidRPr="005244D4">
        <w:rPr>
          <w:rFonts w:hint="eastAsia"/>
        </w:rPr>
        <w:t>个种子，第</w:t>
      </w:r>
      <w:r w:rsidRPr="005244D4">
        <w:t>{epoch}</w:t>
      </w:r>
      <w:r w:rsidRPr="005244D4">
        <w:rPr>
          <w:rFonts w:hint="eastAsia"/>
        </w:rPr>
        <w:t>次训练，已完成</w:t>
      </w:r>
      <w:r w:rsidRPr="005244D4">
        <w:t>{epoch / epochs}')</w:t>
      </w:r>
      <w:r w:rsidRPr="005244D4">
        <w:br/>
        <w:t xml:space="preserve">            x, y = np.reshape(train_x / Rated_Capacity, (-1, feature_num, feature_size)), np.reshape(</w:t>
      </w:r>
      <w:r w:rsidRPr="005244D4">
        <w:br/>
        <w:t xml:space="preserve">                train_y / Rated_Capacity, (-1, 1))</w:t>
      </w:r>
      <w:r w:rsidRPr="005244D4">
        <w:br/>
        <w:t xml:space="preserve">            print("shape_x1:",x.shape,"shape_y1:",y.shape)</w:t>
      </w:r>
      <w:r w:rsidRPr="005244D4">
        <w:br/>
        <w:t xml:space="preserve">            x, y = torch.from_numpy(x).to(device), torch.from_numpy(y).to(device)</w:t>
      </w:r>
      <w:r w:rsidRPr="005244D4">
        <w:br/>
        <w:t xml:space="preserve">            print("shape_x2:", x.shape, "shape_y2:", y.shape)</w:t>
      </w:r>
      <w:r w:rsidRPr="005244D4">
        <w:br/>
        <w:t xml:space="preserve">            x = x.repeat(1, K, 1)</w:t>
      </w:r>
      <w:r w:rsidRPr="005244D4">
        <w:br/>
        <w:t xml:space="preserve">            print("shape_x3:", x.shape, "shape_y3:", y.shape)</w:t>
      </w:r>
      <w:r w:rsidRPr="005244D4">
        <w:br/>
        <w:t xml:space="preserve">            output = model(x)</w:t>
      </w:r>
      <w:r w:rsidRPr="005244D4">
        <w:br/>
        <w:t xml:space="preserve">            print("shape_x4:", output.shape, "shape_decode:")</w:t>
      </w:r>
      <w:r w:rsidRPr="005244D4">
        <w:br/>
        <w:t xml:space="preserve">            output = output.reshape(-1, 1)</w:t>
      </w:r>
      <w:r w:rsidRPr="005244D4">
        <w:br/>
        <w:t xml:space="preserve">            print("shape_x5:",output.shape,"shape_y4:",y.shape)</w:t>
      </w:r>
      <w:r w:rsidRPr="005244D4">
        <w:br/>
        <w:t xml:space="preserve">            loss = criterion(output, y) # + alpha * criterion(x)</w:t>
      </w:r>
      <w:r w:rsidRPr="005244D4">
        <w:br/>
        <w:t xml:space="preserve">            optimizer.zero_grad()</w:t>
      </w:r>
      <w:r w:rsidRPr="005244D4">
        <w:br/>
        <w:t xml:space="preserve">            loss.backward()</w:t>
      </w:r>
      <w:r w:rsidRPr="005244D4">
        <w:br/>
        <w:t xml:space="preserve">            optimizer.step()</w:t>
      </w:r>
      <w:r w:rsidRPr="005244D4">
        <w:br/>
      </w:r>
      <w:r w:rsidRPr="005244D4">
        <w:br/>
        <w:t xml:space="preserve">            if (epoch + 1) % 10 == 0:</w:t>
      </w:r>
      <w:r w:rsidRPr="005244D4">
        <w:br/>
        <w:t xml:space="preserve">                test_x = train_data.copy()</w:t>
      </w:r>
      <w:r w:rsidRPr="005244D4">
        <w:br/>
        <w:t xml:space="preserve">                fixed_point_list, moving_point_list = [], []</w:t>
      </w:r>
      <w:r w:rsidRPr="005244D4">
        <w:br/>
        <w:t xml:space="preserve">                t = 0</w:t>
      </w:r>
      <w:r w:rsidRPr="005244D4">
        <w:br/>
        <w:t xml:space="preserve">                while (len(test_x) - len(train_data)) &lt; len(test_data):</w:t>
      </w:r>
      <w:r w:rsidRPr="005244D4">
        <w:br/>
        <w:t xml:space="preserve">                    x = np.reshape(np.array(test_x[-feature_size-1:-1]) / Rated_Capacity,   </w:t>
      </w:r>
      <w:r w:rsidRPr="005244D4">
        <w:rPr>
          <w:rFonts w:hint="eastAsia"/>
        </w:rPr>
        <w:br/>
        <w:t xml:space="preserve">                                   </w:t>
      </w:r>
      <w:r w:rsidRPr="005244D4">
        <w:t>(-1, feature_num, feature_size)).astype(np.float32)</w:t>
      </w:r>
      <w:r w:rsidRPr="005244D4">
        <w:br/>
        <w:t xml:space="preserve">                    x = torch.from_numpy(x).to(device)</w:t>
      </w:r>
      <w:r w:rsidRPr="005244D4">
        <w:br/>
        <w:t xml:space="preserve">                    print("while</w:t>
      </w:r>
      <w:r w:rsidRPr="005244D4">
        <w:rPr>
          <w:rFonts w:hint="eastAsia"/>
        </w:rPr>
        <w:t>里的</w:t>
      </w:r>
      <w:r w:rsidRPr="005244D4">
        <w:t>test_x</w:t>
      </w:r>
      <w:r w:rsidRPr="005244D4">
        <w:rPr>
          <w:rFonts w:hint="eastAsia"/>
        </w:rPr>
        <w:t>后</w:t>
      </w:r>
      <w:r w:rsidRPr="005244D4">
        <w:t>feature_size</w:t>
      </w:r>
      <w:r w:rsidRPr="005244D4">
        <w:rPr>
          <w:rFonts w:hint="eastAsia"/>
        </w:rPr>
        <w:t>个</w:t>
      </w:r>
      <w:r w:rsidRPr="005244D4">
        <w:t>:",x.shape,"while</w:t>
      </w:r>
      <w:r w:rsidRPr="005244D4">
        <w:rPr>
          <w:rFonts w:hint="eastAsia"/>
        </w:rPr>
        <w:t>里的</w:t>
      </w:r>
      <w:r w:rsidRPr="005244D4">
        <w:t>test_x</w:t>
      </w:r>
      <w:r w:rsidRPr="005244D4">
        <w:rPr>
          <w:rFonts w:hint="eastAsia"/>
        </w:rPr>
        <w:t>：</w:t>
      </w:r>
      <w:r w:rsidRPr="005244D4">
        <w:lastRenderedPageBreak/>
        <w:t>",np.array(test_x).shape)</w:t>
      </w:r>
      <w:r w:rsidRPr="005244D4">
        <w:br/>
        <w:t xml:space="preserve">                    x = x.repeat(1, K, 1)</w:t>
      </w:r>
      <w:r w:rsidRPr="005244D4">
        <w:br/>
        <w:t xml:space="preserve">                    pred = model(x)</w:t>
      </w:r>
      <w:r w:rsidRPr="005244D4">
        <w:br/>
        <w:t xml:space="preserve">                    next_point = pred.data.cpu().numpy()[0, 0] * Rated_Capacity</w:t>
      </w:r>
      <w:r w:rsidRPr="005244D4">
        <w:br/>
        <w:t xml:space="preserve">                    test_x.append(</w:t>
      </w:r>
      <w:r w:rsidRPr="005244D4">
        <w:br/>
        <w:t xml:space="preserve">                        next_point)  # The test values are added to the original sequence to continue to predict the next point</w:t>
      </w:r>
      <w:r w:rsidRPr="005244D4">
        <w:br/>
        <w:t xml:space="preserve">                    fixed_point_list.append(</w:t>
      </w:r>
      <w:r w:rsidRPr="005244D4">
        <w:br/>
        <w:t xml:space="preserve">                        next_point)  # Saves the predicted value of the last point in the output sequence</w:t>
      </w:r>
      <w:r w:rsidRPr="005244D4">
        <w:br/>
        <w:t xml:space="preserve">                    print(f"Length of fixed_point_list: {len(fixed_point_list)}")</w:t>
      </w:r>
      <w:r w:rsidRPr="005244D4">
        <w:br/>
      </w:r>
      <w:r w:rsidRPr="005244D4">
        <w:br/>
        <w:t xml:space="preserve">                    x = np.reshape(np.array(test_sequence[t:t + feature_size]) / Rated_Capacity,     </w:t>
      </w:r>
      <w:r w:rsidRPr="005244D4">
        <w:rPr>
          <w:rFonts w:hint="eastAsia"/>
        </w:rPr>
        <w:br/>
        <w:t xml:space="preserve">                                   </w:t>
      </w:r>
      <w:r w:rsidRPr="005244D4">
        <w:t>(-1, 1, feature_size)).astype(np.float32)</w:t>
      </w:r>
      <w:r w:rsidRPr="005244D4">
        <w:br/>
        <w:t xml:space="preserve">                    x = torch.from_numpy(x).to(device)</w:t>
      </w:r>
      <w:r w:rsidRPr="005244D4">
        <w:br/>
        <w:t xml:space="preserve">                    x = x.repeat(1, K, 1)</w:t>
      </w:r>
      <w:r w:rsidRPr="005244D4">
        <w:br/>
        <w:t xml:space="preserve">                    pred = model(x)</w:t>
      </w:r>
      <w:r w:rsidRPr="005244D4">
        <w:br/>
        <w:t xml:space="preserve">                    next_point = pred.data.cpu().numpy()[0, 0] * Rated_Capacity</w:t>
      </w:r>
      <w:r w:rsidRPr="005244D4">
        <w:br/>
        <w:t xml:space="preserve">                    moving_point_list.append(</w:t>
      </w:r>
      <w:r w:rsidRPr="005244D4">
        <w:br/>
        <w:t xml:space="preserve">                        next_point)  # Saves the predicted value of the last point in the output sequence</w:t>
      </w:r>
      <w:r w:rsidRPr="005244D4">
        <w:br/>
        <w:t xml:space="preserve">                    print(f"Length of moving_point_list: {len(moving_point_list)}")</w:t>
      </w:r>
      <w:r w:rsidRPr="005244D4">
        <w:br/>
        <w:t xml:space="preserve">                    t += 1</w:t>
      </w:r>
      <w:r w:rsidRPr="005244D4">
        <w:br/>
        <w:t xml:space="preserve">                    print("t</w:t>
      </w:r>
      <w:r w:rsidRPr="005244D4">
        <w:rPr>
          <w:rFonts w:hint="eastAsia"/>
        </w:rPr>
        <w:t>多少：</w:t>
      </w:r>
      <w:r w:rsidRPr="005244D4">
        <w:t>",t)</w:t>
      </w:r>
      <w:r w:rsidRPr="005244D4">
        <w:br/>
      </w:r>
      <w:r w:rsidRPr="005244D4">
        <w:br/>
        <w:t xml:space="preserve">                y_fixed_slice.append(fixed_point_list)  # Save all the predicted values</w:t>
      </w:r>
      <w:r w:rsidRPr="005244D4">
        <w:br/>
        <w:t xml:space="preserve">                y_moving_slice.append(moving_point_list)</w:t>
      </w:r>
      <w:r w:rsidRPr="005244D4">
        <w:br/>
      </w:r>
      <w:r w:rsidRPr="005244D4">
        <w:br/>
        <w:t xml:space="preserve">                loss_list.append(loss)</w:t>
      </w:r>
      <w:r w:rsidRPr="005244D4">
        <w:br/>
        <w:t xml:space="preserve">                # rmse = evaluation(y_test=test_data, y_predict=y_fixed_slice[-1])</w:t>
      </w:r>
      <w:r w:rsidRPr="005244D4">
        <w:br/>
        <w:t xml:space="preserve">                # re = relative_error(y_test=test_data, y_predict=y_fixed_slice[-1])</w:t>
      </w:r>
      <w:r w:rsidRPr="005244D4">
        <w:br/>
        <w:t xml:space="preserve">                re, mae, rmse = calculate_metrics(test_data, y_fixed_slice[-1])</w:t>
      </w:r>
      <w:r w:rsidRPr="005244D4">
        <w:br/>
        <w:t xml:space="preserve">                print(f'Epoch: {epoch + 1}, RE: {re:.4f}, MAE: {mae:.4f}, RMSE: {rmse:.4f}')</w:t>
      </w:r>
      <w:r w:rsidRPr="005244D4">
        <w:br/>
        <w:t xml:space="preserve">                # print('epoch:{:&lt;2d} | loss:{:&lt;6.4f} | RMSE:{:&lt;6.4f} | RE:{:&lt;6.4f}'.format(epoch, loss, rmse, re))</w:t>
      </w:r>
      <w:r w:rsidRPr="005244D4">
        <w:br/>
        <w:t xml:space="preserve">                # Store metrics every 10 epochs</w:t>
      </w:r>
      <w:r w:rsidRPr="005244D4">
        <w:br/>
        <w:t xml:space="preserve">                metrics_record[epoch] = {'RE': re, 'MAE': mae, 'RMSE': rmse}</w:t>
      </w:r>
      <w:r w:rsidRPr="005244D4">
        <w:br/>
      </w:r>
      <w:r w:rsidRPr="005244D4">
        <w:br/>
        <w:t xml:space="preserve">                # </w:t>
      </w:r>
      <w:r w:rsidRPr="005244D4">
        <w:rPr>
          <w:rFonts w:hint="eastAsia"/>
        </w:rPr>
        <w:t>打印模型结构和参数量</w:t>
      </w:r>
      <w:r w:rsidRPr="005244D4">
        <w:rPr>
          <w:rFonts w:hint="eastAsia"/>
        </w:rPr>
        <w:br/>
        <w:t xml:space="preserve">                </w:t>
      </w:r>
      <w:r w:rsidRPr="005244D4">
        <w:t>summary(model, input_size=(1, 16, feature_size))</w:t>
      </w:r>
      <w:r w:rsidRPr="005244D4">
        <w:br/>
        <w:t xml:space="preserve">                # </w:t>
      </w:r>
      <w:r w:rsidRPr="005244D4">
        <w:rPr>
          <w:rFonts w:hint="eastAsia"/>
        </w:rPr>
        <w:t>在每个</w:t>
      </w:r>
      <w:r w:rsidRPr="005244D4">
        <w:t>epoch</w:t>
      </w:r>
      <w:r w:rsidRPr="005244D4">
        <w:rPr>
          <w:rFonts w:hint="eastAsia"/>
        </w:rPr>
        <w:t>结束时打印模型参数量</w:t>
      </w:r>
      <w:r w:rsidRPr="005244D4">
        <w:rPr>
          <w:rFonts w:hint="eastAsia"/>
        </w:rPr>
        <w:br/>
        <w:t xml:space="preserve">                </w:t>
      </w:r>
      <w:r w:rsidRPr="005244D4">
        <w:t>total_params = sum(p.numel() for p in model.parameters())</w:t>
      </w:r>
      <w:r w:rsidRPr="005244D4">
        <w:br/>
        <w:t xml:space="preserve">                print(f"Total number of parameters: {total_params}")</w:t>
      </w:r>
      <w:r w:rsidRPr="005244D4">
        <w:br/>
      </w:r>
      <w:r w:rsidRPr="005244D4">
        <w:br/>
      </w:r>
      <w:r w:rsidRPr="005244D4">
        <w:lastRenderedPageBreak/>
        <w:t xml:space="preserve">            if metric == 're':</w:t>
      </w:r>
      <w:r w:rsidRPr="005244D4">
        <w:br/>
        <w:t xml:space="preserve">                score = [re]</w:t>
      </w:r>
      <w:r w:rsidRPr="005244D4">
        <w:br/>
        <w:t xml:space="preserve">            elif metric == 'rmse':</w:t>
      </w:r>
      <w:r w:rsidRPr="005244D4">
        <w:br/>
        <w:t xml:space="preserve">                score = [rmse]</w:t>
      </w:r>
      <w:r w:rsidRPr="005244D4">
        <w:br/>
        <w:t xml:space="preserve">            else:</w:t>
      </w:r>
      <w:r w:rsidRPr="005244D4">
        <w:br/>
        <w:t xml:space="preserve">                score = [re, rmse]</w:t>
      </w:r>
      <w:r w:rsidRPr="005244D4">
        <w:br/>
        <w:t xml:space="preserve">            # if (loss &lt; 1e-3) and (score_[0] &lt; score[0]):</w:t>
      </w:r>
      <w:r w:rsidRPr="005244D4">
        <w:br/>
        <w:t xml:space="preserve">            # </w:t>
      </w:r>
      <w:r w:rsidRPr="005244D4">
        <w:rPr>
          <w:rFonts w:hint="eastAsia"/>
        </w:rPr>
        <w:t>设置不同的早停条件</w:t>
      </w:r>
      <w:r w:rsidRPr="005244D4">
        <w:rPr>
          <w:rFonts w:hint="eastAsia"/>
        </w:rPr>
        <w:br/>
        <w:t xml:space="preserve">            </w:t>
      </w:r>
      <w:r w:rsidRPr="005244D4">
        <w:t>if i == 0:</w:t>
      </w:r>
      <w:r w:rsidRPr="005244D4">
        <w:br/>
        <w:t xml:space="preserve">                if rmse &lt; 2e-2:</w:t>
      </w:r>
      <w:r w:rsidRPr="005244D4">
        <w:br/>
        <w:t xml:space="preserve">                    break</w:t>
      </w:r>
      <w:r w:rsidRPr="005244D4">
        <w:br/>
        <w:t xml:space="preserve">            elif i == 1:</w:t>
      </w:r>
      <w:r w:rsidRPr="005244D4">
        <w:br/>
        <w:t xml:space="preserve">                if rmse &lt; 2e-2:</w:t>
      </w:r>
      <w:r w:rsidRPr="005244D4">
        <w:br/>
        <w:t xml:space="preserve">                    break</w:t>
      </w:r>
      <w:r w:rsidRPr="005244D4">
        <w:br/>
        <w:t xml:space="preserve">            elif i == 2:</w:t>
      </w:r>
      <w:r w:rsidRPr="005244D4">
        <w:br/>
        <w:t xml:space="preserve">                if rmse &lt; 2e-2:</w:t>
      </w:r>
      <w:r w:rsidRPr="005244D4">
        <w:br/>
        <w:t xml:space="preserve">                    break</w:t>
      </w:r>
      <w:r w:rsidRPr="005244D4">
        <w:br/>
        <w:t xml:space="preserve">            elif i == 3:</w:t>
      </w:r>
      <w:r w:rsidRPr="005244D4">
        <w:br/>
        <w:t xml:space="preserve">                if rmse &lt; 2e-2:</w:t>
      </w:r>
      <w:r w:rsidRPr="005244D4">
        <w:br/>
        <w:t xml:space="preserve">                    break</w:t>
      </w:r>
      <w:r w:rsidRPr="005244D4">
        <w:br/>
        <w:t xml:space="preserve">            score_ = score.copy()</w:t>
      </w:r>
      <w:r w:rsidRPr="005244D4">
        <w:br/>
      </w:r>
      <w:r w:rsidRPr="005244D4">
        <w:br/>
        <w:t xml:space="preserve">        score_list.append(score_)</w:t>
      </w:r>
      <w:r w:rsidRPr="005244D4">
        <w:br/>
        <w:t xml:space="preserve">        fixed_result_list.append(train_data.copy() + y_fixed_slice[-1])</w:t>
      </w:r>
      <w:r w:rsidRPr="005244D4">
        <w:br/>
        <w:t xml:space="preserve">        moving_result_list.append(train_data.copy() + y_moving_slice[-1])</w:t>
      </w:r>
      <w:r w:rsidRPr="005244D4">
        <w:br/>
      </w:r>
      <w:r w:rsidRPr="005244D4">
        <w:br/>
        <w:t xml:space="preserve">        # Find and record minimum RMSE for the current battery</w:t>
      </w:r>
      <w:r w:rsidRPr="005244D4">
        <w:br/>
        <w:t xml:space="preserve">        min_rmse_epoch = min(metrics_record, key=lambda k: metrics_record[k]['RMSE'])</w:t>
      </w:r>
      <w:r w:rsidRPr="005244D4">
        <w:br/>
        <w:t xml:space="preserve">        min_rmse = metrics_record[min_rmse_epoch]['RMSE']</w:t>
      </w:r>
      <w:r w:rsidRPr="005244D4">
        <w:br/>
        <w:t xml:space="preserve">        min_rmse_record[name] = {'min_rmse': min_rmse, 'epoch': min_rmse_epoch}</w:t>
      </w:r>
      <w:r w:rsidRPr="005244D4">
        <w:br/>
      </w:r>
      <w:r w:rsidRPr="005244D4">
        <w:br/>
        <w:t xml:space="preserve">        print(f"Battery {name} - Minimum RMSE: {min_rmse:.4f} at Epoch {min_rmse_epoch}")</w:t>
      </w:r>
      <w:r w:rsidRPr="005244D4">
        <w:br/>
      </w:r>
      <w:r w:rsidRPr="005244D4">
        <w:br/>
        <w:t xml:space="preserve">        min_rmse_record[name] = {'min_rmse': min_rmse, 'epoch': min_rmse_epoch, 'alpha_3_1': alpha_3_1,</w:t>
      </w:r>
      <w:r w:rsidRPr="005244D4">
        <w:br/>
        <w:t xml:space="preserve">                                 'alpha_3_2': alpha_3_2}</w:t>
      </w:r>
      <w:r w:rsidRPr="005244D4">
        <w:br/>
      </w:r>
      <w:r w:rsidRPr="005244D4">
        <w:br/>
        <w:t xml:space="preserve">    return score_list, fixed_result_list, moving_result_list, min_rmse_record</w:t>
      </w:r>
    </w:p>
    <w:p w14:paraId="473266B5" w14:textId="49B485A2" w:rsidR="00660AC4" w:rsidRPr="00660AC4" w:rsidRDefault="00660AC4" w:rsidP="00660AC4"/>
    <w:bookmarkEnd w:id="3"/>
    <w:p w14:paraId="739AFD7A" w14:textId="54D03BDD" w:rsidR="00660AC4" w:rsidRPr="00660AC4" w:rsidRDefault="008F26F0" w:rsidP="00660AC4">
      <w:pPr>
        <w:rPr>
          <w:b/>
          <w:bCs/>
        </w:rPr>
      </w:pPr>
      <w:r>
        <w:rPr>
          <w:rFonts w:hint="eastAsia"/>
          <w:b/>
          <w:bCs/>
        </w:rPr>
        <w:t>5.</w:t>
      </w:r>
      <w:r w:rsidR="00C91445">
        <w:rPr>
          <w:rFonts w:hint="eastAsia"/>
          <w:b/>
          <w:bCs/>
        </w:rPr>
        <w:t>5</w:t>
      </w:r>
      <w:r w:rsidR="00660AC4" w:rsidRPr="00660AC4">
        <w:rPr>
          <w:b/>
          <w:bCs/>
        </w:rPr>
        <w:t xml:space="preserve"> 主函数</w:t>
      </w:r>
    </w:p>
    <w:p w14:paraId="7AFFF007" w14:textId="1F74193C" w:rsidR="00D74C21" w:rsidRDefault="00D74C21" w:rsidP="00D74C21">
      <w:pPr>
        <w:jc w:val="left"/>
        <w:rPr>
          <w:rFonts w:hint="eastAsia"/>
        </w:rPr>
      </w:pPr>
      <w:r w:rsidRPr="00D74C21">
        <w:t>这段代码实现了一个基于多个种子和超参数组合的模型评估过程，通过遍历不同的超参数设置，计算并比较了不同种子和参数下的模型性能。最终，它输出了最佳种子和最优超参数配置的预测结果，并将相关评估指标保存到 CSV 文件中，便于后续分析和比较。此外，还进行了性能汇总和分组分析，帮助研究人员了解哪些超参数配置在锂电池健康状态预测</w:t>
      </w:r>
      <w:r w:rsidRPr="00D74C21">
        <w:lastRenderedPageBreak/>
        <w:t>任务中最为有效。</w:t>
      </w:r>
    </w:p>
    <w:p w14:paraId="1670B72C" w14:textId="2DE31095" w:rsidR="00D74C21" w:rsidRPr="00D74C21" w:rsidRDefault="00D74C21" w:rsidP="00D74C21">
      <w:pPr>
        <w:jc w:val="left"/>
      </w:pPr>
      <w:r w:rsidRPr="00D74C21">
        <w:t>def evaluate_and_print3_2(seeds, lr=lr, feature_size=feature_size, feature_num=feature_num, hidden_dim=hidden_dim,</w:t>
      </w:r>
      <w:r w:rsidRPr="00D74C21">
        <w:br/>
        <w:t xml:space="preserve">                          num_layers=num_layers, weight_decay=weight_decay,</w:t>
      </w:r>
      <w:r w:rsidRPr="00D74C21">
        <w:br/>
        <w:t xml:space="preserve">                          epochs=epochs, device=('cuda:0' if torch.cuda.is_available() else 'cpu'),</w:t>
      </w:r>
      <w:r w:rsidRPr="00D74C21">
        <w:br/>
        <w:t xml:space="preserve">                          alpha_3_1=1, alpha_3_2=1, K=16):</w:t>
      </w:r>
      <w:r w:rsidRPr="00D74C21">
        <w:br/>
        <w:t xml:space="preserve">    model_fixed_preds = []</w:t>
      </w:r>
      <w:r w:rsidRPr="00D74C21">
        <w:br/>
        <w:t xml:space="preserve">    model_moving_preds = []</w:t>
      </w:r>
      <w:r w:rsidRPr="00D74C21">
        <w:br/>
        <w:t xml:space="preserve">    seed_metrics = []</w:t>
      </w:r>
      <w:r w:rsidRPr="00D74C21">
        <w:br/>
        <w:t xml:space="preserve">    all_min_rmse_records = []</w:t>
      </w:r>
      <w:r w:rsidRPr="00D74C21">
        <w:br/>
      </w:r>
      <w:r w:rsidRPr="00D74C21">
        <w:br/>
        <w:t xml:space="preserve">    seed_average_min_rmse = {}</w:t>
      </w:r>
      <w:r w:rsidRPr="00D74C21">
        <w:br/>
        <w:t xml:space="preserve">    seed_battery_metrics = {}</w:t>
      </w:r>
      <w:r w:rsidRPr="00D74C21">
        <w:br/>
      </w:r>
      <w:r w:rsidRPr="00D74C21">
        <w:br/>
        <w:t xml:space="preserve">    for seed in seeds:</w:t>
      </w:r>
      <w:r w:rsidRPr="00D74C21">
        <w:br/>
        <w:t xml:space="preserve">        setup_seed(seed)</w:t>
      </w:r>
      <w:r w:rsidRPr="00D74C21">
        <w:br/>
        <w:t xml:space="preserve">        score_list, fixed_result_list, moving_result_list, min_rmse_record = train_2(</w:t>
      </w:r>
      <w:r w:rsidRPr="00D74C21">
        <w:br/>
        <w:t xml:space="preserve">            lr=lr, feature_size=feature_size, feature_num=feature_num,</w:t>
      </w:r>
      <w:r w:rsidRPr="00D74C21">
        <w:br/>
        <w:t xml:space="preserve">            hidden_dim=hidden_dim, num_layers=num_layers, nhead=nhead,</w:t>
      </w:r>
      <w:r w:rsidRPr="00D74C21">
        <w:br/>
        <w:t xml:space="preserve">            dropout=dropout, noise_level=noise_level, weight_decay=weight_decay,</w:t>
      </w:r>
      <w:r w:rsidRPr="00D74C21">
        <w:br/>
        <w:t xml:space="preserve">            epochs=epochs, seed=seed, device=device,</w:t>
      </w:r>
      <w:r w:rsidRPr="00D74C21">
        <w:br/>
        <w:t xml:space="preserve">            alpha_3_1=alpha_3_1, alpha_3_2=alpha_3_2, K=K</w:t>
      </w:r>
      <w:r w:rsidRPr="00D74C21">
        <w:br/>
        <w:t xml:space="preserve">        )</w:t>
      </w:r>
      <w:r w:rsidRPr="00D74C21">
        <w:br/>
        <w:t xml:space="preserve">        model_fixed_preds.append(fixed_result_list)</w:t>
      </w:r>
      <w:r w:rsidRPr="00D74C21">
        <w:br/>
        <w:t xml:space="preserve">        model_moving_preds.append(moving_result_list)</w:t>
      </w:r>
      <w:r w:rsidRPr="00D74C21">
        <w:br/>
        <w:t xml:space="preserve">        all_min_rmse_records.append(min_rmse_record)</w:t>
      </w:r>
      <w:r w:rsidRPr="00D74C21">
        <w:br/>
      </w:r>
      <w:r w:rsidRPr="00D74C21">
        <w:br/>
        <w:t xml:space="preserve">        # </w:t>
      </w:r>
      <w:r w:rsidRPr="00D74C21">
        <w:rPr>
          <w:rFonts w:hint="eastAsia"/>
        </w:rPr>
        <w:t>收集每个电池的指标</w:t>
      </w:r>
      <w:r w:rsidRPr="00D74C21">
        <w:rPr>
          <w:rFonts w:hint="eastAsia"/>
        </w:rPr>
        <w:br/>
        <w:t xml:space="preserve">        </w:t>
      </w:r>
      <w:r w:rsidRPr="00D74C21">
        <w:t xml:space="preserve">battery_metrics = min_rmse_record  # </w:t>
      </w:r>
      <w:r w:rsidRPr="00D74C21">
        <w:rPr>
          <w:rFonts w:hint="eastAsia"/>
        </w:rPr>
        <w:t>包含每个电池的</w:t>
      </w:r>
      <w:r w:rsidRPr="00D74C21">
        <w:t xml:space="preserve"> min_rmse, min_re, min_mae, epoch</w:t>
      </w:r>
      <w:r w:rsidRPr="00D74C21">
        <w:br/>
      </w:r>
      <w:r w:rsidRPr="00D74C21">
        <w:br/>
        <w:t xml:space="preserve">        # </w:t>
      </w:r>
      <w:r w:rsidRPr="00D74C21">
        <w:rPr>
          <w:rFonts w:hint="eastAsia"/>
        </w:rPr>
        <w:t>计算</w:t>
      </w:r>
      <w:r w:rsidRPr="00D74C21">
        <w:t xml:space="preserve"> 4 </w:t>
      </w:r>
      <w:r w:rsidRPr="00D74C21">
        <w:rPr>
          <w:rFonts w:hint="eastAsia"/>
        </w:rPr>
        <w:t>个电池的平均最小</w:t>
      </w:r>
      <w:r w:rsidRPr="00D74C21">
        <w:t xml:space="preserve"> RMSE</w:t>
      </w:r>
      <w:r w:rsidRPr="00D74C21">
        <w:br/>
        <w:t xml:space="preserve">        total_min_rmse = sum([battery_metrics[name]['min_rmse'] for name in Battery_list])</w:t>
      </w:r>
      <w:r w:rsidRPr="00D74C21">
        <w:br/>
        <w:t xml:space="preserve">        avg_min_rmse = total_min_rmse / len(Battery_list)</w:t>
      </w:r>
      <w:r w:rsidRPr="00D74C21">
        <w:br/>
        <w:t xml:space="preserve">        seed_average_min_rmse[seed] = avg_min_rmse</w:t>
      </w:r>
      <w:r w:rsidRPr="00D74C21">
        <w:br/>
        <w:t xml:space="preserve">        seed_battery_metrics[seed] = battery_metrics</w:t>
      </w:r>
      <w:r w:rsidRPr="00D74C21">
        <w:br/>
      </w:r>
      <w:r w:rsidRPr="00D74C21">
        <w:br/>
        <w:t xml:space="preserve">    # </w:t>
      </w:r>
      <w:r w:rsidRPr="00D74C21">
        <w:rPr>
          <w:rFonts w:hint="eastAsia"/>
        </w:rPr>
        <w:t>找到平均最小</w:t>
      </w:r>
      <w:r w:rsidRPr="00D74C21">
        <w:t xml:space="preserve"> RMSE </w:t>
      </w:r>
      <w:r w:rsidRPr="00D74C21">
        <w:rPr>
          <w:rFonts w:hint="eastAsia"/>
        </w:rPr>
        <w:t>最低的种子</w:t>
      </w:r>
      <w:r w:rsidRPr="00D74C21">
        <w:rPr>
          <w:rFonts w:hint="eastAsia"/>
        </w:rPr>
        <w:br/>
        <w:t xml:space="preserve">    </w:t>
      </w:r>
      <w:r w:rsidRPr="00D74C21">
        <w:t>best_seed = min(seed_average_min_rmse, key=seed_average_min_rmse.get)</w:t>
      </w:r>
      <w:r w:rsidRPr="00D74C21">
        <w:br/>
        <w:t xml:space="preserve">    best_seed_metrics = seed_battery_metrics[best_seed]</w:t>
      </w:r>
      <w:r w:rsidRPr="00D74C21">
        <w:br/>
        <w:t xml:space="preserve">    avg_min_re = sum([best_seed_metrics[name]['min_re'] for name in Battery_list]) / len(Battery_list)</w:t>
      </w:r>
      <w:r w:rsidRPr="00D74C21">
        <w:br/>
        <w:t xml:space="preserve">    avg_min_mae = sum([best_seed_metrics[name]['min_mae'] for name in Battery_list]) / len(Battery_list)</w:t>
      </w:r>
      <w:r w:rsidRPr="00D74C21">
        <w:br/>
      </w:r>
      <w:r w:rsidRPr="00D74C21">
        <w:lastRenderedPageBreak/>
        <w:t xml:space="preserve">    avg_min_rmse = seed_average_min_rmse[best_seed]</w:t>
      </w:r>
      <w:r w:rsidRPr="00D74C21">
        <w:br/>
      </w:r>
      <w:r w:rsidRPr="00D74C21">
        <w:br/>
        <w:t xml:space="preserve">    # </w:t>
      </w:r>
      <w:r w:rsidRPr="00D74C21">
        <w:rPr>
          <w:rFonts w:hint="eastAsia"/>
        </w:rPr>
        <w:t>返回最佳种子的预测结果</w:t>
      </w:r>
      <w:r w:rsidRPr="00D74C21">
        <w:rPr>
          <w:rFonts w:hint="eastAsia"/>
        </w:rPr>
        <w:br/>
        <w:t xml:space="preserve">    </w:t>
      </w:r>
      <w:r w:rsidRPr="00D74C21">
        <w:t>seed_index = seeds.index(best_seed)</w:t>
      </w:r>
      <w:r w:rsidRPr="00D74C21">
        <w:br/>
        <w:t xml:space="preserve">    best_fixed_preds = model_fixed_preds[seed_index]</w:t>
      </w:r>
      <w:r w:rsidRPr="00D74C21">
        <w:br/>
        <w:t xml:space="preserve">    best_moving_preds = model_moving_preds[seed_index]</w:t>
      </w:r>
      <w:r w:rsidRPr="00D74C21">
        <w:br/>
      </w:r>
      <w:r w:rsidRPr="00D74C21">
        <w:br/>
        <w:t xml:space="preserve">    # </w:t>
      </w:r>
      <w:r w:rsidRPr="00D74C21">
        <w:rPr>
          <w:rFonts w:hint="eastAsia"/>
        </w:rPr>
        <w:t>将最佳种子的电池指标保存到</w:t>
      </w:r>
      <w:r w:rsidRPr="00D74C21">
        <w:t xml:space="preserve"> 'nasa</w:t>
      </w:r>
      <w:r w:rsidRPr="00D74C21">
        <w:rPr>
          <w:rFonts w:hint="eastAsia"/>
        </w:rPr>
        <w:t>系列</w:t>
      </w:r>
      <w:r w:rsidRPr="00D74C21">
        <w:t>_</w:t>
      </w:r>
      <w:r w:rsidRPr="00D74C21">
        <w:rPr>
          <w:rFonts w:hint="eastAsia"/>
        </w:rPr>
        <w:t>多个种子各自分数</w:t>
      </w:r>
      <w:r w:rsidRPr="00D74C21">
        <w:t>.csv'</w:t>
      </w:r>
      <w:r w:rsidRPr="00D74C21">
        <w:br/>
        <w:t xml:space="preserve">    with open('nasa</w:t>
      </w:r>
      <w:r w:rsidRPr="00D74C21">
        <w:rPr>
          <w:rFonts w:hint="eastAsia"/>
        </w:rPr>
        <w:t>系列</w:t>
      </w:r>
      <w:r w:rsidRPr="00D74C21">
        <w:t>_</w:t>
      </w:r>
      <w:r w:rsidRPr="00D74C21">
        <w:rPr>
          <w:rFonts w:hint="eastAsia"/>
        </w:rPr>
        <w:t>多个种子各自分数</w:t>
      </w:r>
      <w:r w:rsidRPr="00D74C21">
        <w:t>.csv', 'w', newline='') as csvfile:</w:t>
      </w:r>
      <w:r w:rsidRPr="00D74C21">
        <w:br/>
        <w:t xml:space="preserve">        fieldnames = ['Battery', 'Seed', 'Min_RE', 'Min_MAE', 'Min_RMSE', 'Epoch', 'alpha_3_1', 'lr']</w:t>
      </w:r>
      <w:r w:rsidRPr="00D74C21">
        <w:br/>
        <w:t xml:space="preserve">        writer = csv.DictWriter(csvfile, fieldnames=fieldnames)</w:t>
      </w:r>
      <w:r w:rsidRPr="00D74C21">
        <w:br/>
      </w:r>
      <w:r w:rsidRPr="00D74C21">
        <w:br/>
        <w:t xml:space="preserve">        writer.writeheader()</w:t>
      </w:r>
      <w:r w:rsidRPr="00D74C21">
        <w:br/>
        <w:t xml:space="preserve">        for battery_name in Battery_list:</w:t>
      </w:r>
      <w:r w:rsidRPr="00D74C21">
        <w:br/>
        <w:t xml:space="preserve">            metrics = best_seed_metrics[battery_name]</w:t>
      </w:r>
      <w:r w:rsidRPr="00D74C21">
        <w:br/>
        <w:t xml:space="preserve">            writer.writerow({</w:t>
      </w:r>
      <w:r w:rsidRPr="00D74C21">
        <w:br/>
        <w:t xml:space="preserve">                'Battery': battery_name,</w:t>
      </w:r>
      <w:r w:rsidRPr="00D74C21">
        <w:br/>
        <w:t xml:space="preserve">                'Seed': best_seed,</w:t>
      </w:r>
      <w:r w:rsidRPr="00D74C21">
        <w:br/>
        <w:t xml:space="preserve">                'Min_RE': metrics['min_re'],</w:t>
      </w:r>
      <w:r w:rsidRPr="00D74C21">
        <w:br/>
        <w:t xml:space="preserve">                'Min_MAE': metrics['min_mae'],</w:t>
      </w:r>
      <w:r w:rsidRPr="00D74C21">
        <w:br/>
        <w:t xml:space="preserve">                'Min_RMSE': metrics['min_rmse'],</w:t>
      </w:r>
      <w:r w:rsidRPr="00D74C21">
        <w:br/>
        <w:t xml:space="preserve">                'Epoch': metrics['epoch'],</w:t>
      </w:r>
      <w:r w:rsidRPr="00D74C21">
        <w:br/>
        <w:t xml:space="preserve">                'alpha_3_1': alpha_3_1,</w:t>
      </w:r>
      <w:r w:rsidRPr="00D74C21">
        <w:br/>
        <w:t xml:space="preserve">                'lr': lr</w:t>
      </w:r>
      <w:r w:rsidRPr="00D74C21">
        <w:br/>
        <w:t xml:space="preserve">            })</w:t>
      </w:r>
      <w:r w:rsidRPr="00D74C21">
        <w:br/>
      </w:r>
      <w:r w:rsidRPr="00D74C21">
        <w:br/>
        <w:t xml:space="preserve">        # </w:t>
      </w:r>
      <w:r w:rsidRPr="00D74C21">
        <w:rPr>
          <w:rFonts w:hint="eastAsia"/>
        </w:rPr>
        <w:t>写入平均最小</w:t>
      </w:r>
      <w:r w:rsidRPr="00D74C21">
        <w:t xml:space="preserve"> RE</w:t>
      </w:r>
      <w:r w:rsidRPr="00D74C21">
        <w:rPr>
          <w:rFonts w:hint="eastAsia"/>
        </w:rPr>
        <w:t>、</w:t>
      </w:r>
      <w:r w:rsidRPr="00D74C21">
        <w:t>MAE</w:t>
      </w:r>
      <w:r w:rsidRPr="00D74C21">
        <w:rPr>
          <w:rFonts w:hint="eastAsia"/>
        </w:rPr>
        <w:t>、</w:t>
      </w:r>
      <w:r w:rsidRPr="00D74C21">
        <w:t>RMSE</w:t>
      </w:r>
      <w:r w:rsidRPr="00D74C21">
        <w:br/>
        <w:t xml:space="preserve">        writer.writerow({</w:t>
      </w:r>
      <w:r w:rsidRPr="00D74C21">
        <w:br/>
        <w:t xml:space="preserve">            'Battery': 'Average',</w:t>
      </w:r>
      <w:r w:rsidRPr="00D74C21">
        <w:br/>
        <w:t xml:space="preserve">            'Seed': best_seed,</w:t>
      </w:r>
      <w:r w:rsidRPr="00D74C21">
        <w:br/>
        <w:t xml:space="preserve">            'Min_RE': avg_min_re,</w:t>
      </w:r>
      <w:r w:rsidRPr="00D74C21">
        <w:br/>
        <w:t xml:space="preserve">            'Min_MAE': avg_min_mae,</w:t>
      </w:r>
      <w:r w:rsidRPr="00D74C21">
        <w:br/>
        <w:t xml:space="preserve">            'Min_RMSE': avg_min_rmse,</w:t>
      </w:r>
      <w:r w:rsidRPr="00D74C21">
        <w:br/>
        <w:t xml:space="preserve">            'Epoch': '',</w:t>
      </w:r>
      <w:r w:rsidRPr="00D74C21">
        <w:br/>
        <w:t xml:space="preserve">            'alpha_3_1': alpha_3_1,</w:t>
      </w:r>
      <w:r w:rsidRPr="00D74C21">
        <w:br/>
        <w:t xml:space="preserve">            'lr': lr</w:t>
      </w:r>
      <w:r w:rsidRPr="00D74C21">
        <w:br/>
        <w:t xml:space="preserve">        })</w:t>
      </w:r>
      <w:r w:rsidRPr="00D74C21">
        <w:br/>
      </w:r>
      <w:r w:rsidRPr="00D74C21">
        <w:br/>
        <w:t xml:space="preserve">    # </w:t>
      </w:r>
      <w:r w:rsidRPr="00D74C21">
        <w:rPr>
          <w:rFonts w:hint="eastAsia"/>
        </w:rPr>
        <w:t>保存最佳种子的电池预测结果</w:t>
      </w:r>
      <w:r w:rsidRPr="00D74C21">
        <w:rPr>
          <w:rFonts w:hint="eastAsia"/>
        </w:rPr>
        <w:br/>
        <w:t xml:space="preserve">    </w:t>
      </w:r>
      <w:r w:rsidRPr="00D74C21">
        <w:t>for i, battery_name in enumerate(Battery_list):</w:t>
      </w:r>
      <w:r w:rsidRPr="00D74C21">
        <w:br/>
        <w:t xml:space="preserve">        test_data = Battery[battery_name][1]</w:t>
      </w:r>
      <w:r w:rsidRPr="00D74C21">
        <w:br/>
        <w:t xml:space="preserve">        fixed_predict_data = best_fixed_preds[i][-len(test_data):]</w:t>
      </w:r>
      <w:r w:rsidRPr="00D74C21">
        <w:br/>
        <w:t xml:space="preserve">        moving_predict_data = best_moving_preds[i][-len(test_data):]</w:t>
      </w:r>
      <w:r w:rsidRPr="00D74C21">
        <w:br/>
      </w:r>
      <w:r w:rsidRPr="00D74C21">
        <w:lastRenderedPageBreak/>
        <w:t xml:space="preserve">        x = list(range(len(test_data)))</w:t>
      </w:r>
      <w:r w:rsidRPr="00D74C21">
        <w:br/>
        <w:t xml:space="preserve">        threshold = [Rated_Capacity * 0.7] * len(test_data)</w:t>
      </w:r>
      <w:r w:rsidRPr="00D74C21">
        <w:br/>
      </w:r>
      <w:r w:rsidRPr="00D74C21">
        <w:br/>
        <w:t xml:space="preserve">        with open(f'nasa</w:t>
      </w:r>
      <w:r w:rsidRPr="00D74C21">
        <w:rPr>
          <w:rFonts w:hint="eastAsia"/>
        </w:rPr>
        <w:t>系列，单个电池多个种子平均分数</w:t>
      </w:r>
      <w:r w:rsidRPr="00D74C21">
        <w:t>_battery_{battery_name}.csv', 'w', newline='') as csvfile:</w:t>
      </w:r>
      <w:r w:rsidRPr="00D74C21">
        <w:br/>
        <w:t xml:space="preserve">            fieldnames = ['x', 'test_data', 'fixed_predict_data', 'moving_predict_data', 'threshold']</w:t>
      </w:r>
      <w:r w:rsidRPr="00D74C21">
        <w:br/>
        <w:t xml:space="preserve">            writer = csv.DictWriter(csvfile, fieldnames=fieldnames)</w:t>
      </w:r>
      <w:r w:rsidRPr="00D74C21">
        <w:br/>
      </w:r>
      <w:r w:rsidRPr="00D74C21">
        <w:br/>
        <w:t xml:space="preserve">            writer.writeheader()</w:t>
      </w:r>
      <w:r w:rsidRPr="00D74C21">
        <w:br/>
        <w:t xml:space="preserve">            for k in range(len(test_data)):</w:t>
      </w:r>
      <w:r w:rsidRPr="00D74C21">
        <w:br/>
        <w:t xml:space="preserve">                row = {</w:t>
      </w:r>
      <w:r w:rsidRPr="00D74C21">
        <w:br/>
        <w:t xml:space="preserve">                    'x': x[k],</w:t>
      </w:r>
      <w:r w:rsidRPr="00D74C21">
        <w:br/>
        <w:t xml:space="preserve">                    'test_data': test_data[k],</w:t>
      </w:r>
      <w:r w:rsidRPr="00D74C21">
        <w:br/>
        <w:t xml:space="preserve">                    'fixed_predict_data': fixed_predict_data[k],</w:t>
      </w:r>
      <w:r w:rsidRPr="00D74C21">
        <w:br/>
        <w:t xml:space="preserve">                    'moving_predict_data': moving_predict_data[k],</w:t>
      </w:r>
      <w:r w:rsidRPr="00D74C21">
        <w:br/>
        <w:t xml:space="preserve">                    'threshold': threshold[k]</w:t>
      </w:r>
      <w:r w:rsidRPr="00D74C21">
        <w:br/>
        <w:t xml:space="preserve">                }</w:t>
      </w:r>
      <w:r w:rsidRPr="00D74C21">
        <w:br/>
        <w:t xml:space="preserve">                writer.writerow(row)</w:t>
      </w:r>
      <w:r w:rsidRPr="00D74C21">
        <w:br/>
      </w:r>
      <w:r w:rsidRPr="00D74C21">
        <w:br/>
        <w:t xml:space="preserve">    # </w:t>
      </w:r>
      <w:r w:rsidRPr="00D74C21">
        <w:rPr>
          <w:rFonts w:hint="eastAsia"/>
        </w:rPr>
        <w:t>打印摘要</w:t>
      </w:r>
      <w:r w:rsidRPr="00D74C21">
        <w:rPr>
          <w:rFonts w:hint="eastAsia"/>
        </w:rPr>
        <w:br/>
        <w:t xml:space="preserve">    </w:t>
      </w:r>
      <w:r w:rsidRPr="00D74C21">
        <w:t>print(f"\n</w:t>
      </w:r>
      <w:r w:rsidRPr="00D74C21">
        <w:rPr>
          <w:rFonts w:hint="eastAsia"/>
        </w:rPr>
        <w:t>最佳种子</w:t>
      </w:r>
      <w:r w:rsidRPr="00D74C21">
        <w:t>: {best_seed}</w:t>
      </w:r>
      <w:r w:rsidRPr="00D74C21">
        <w:rPr>
          <w:rFonts w:hint="eastAsia"/>
        </w:rPr>
        <w:t>，平均最小</w:t>
      </w:r>
      <w:r w:rsidRPr="00D74C21">
        <w:t xml:space="preserve"> RMSE: {avg_min_rmse:.4f}")</w:t>
      </w:r>
      <w:r w:rsidRPr="00D74C21">
        <w:br/>
        <w:t xml:space="preserve">    for battery_name in Battery_list:</w:t>
      </w:r>
      <w:r w:rsidRPr="00D74C21">
        <w:br/>
        <w:t xml:space="preserve">        metrics = best_seed_metrics[battery_name]</w:t>
      </w:r>
      <w:r w:rsidRPr="00D74C21">
        <w:br/>
        <w:t xml:space="preserve">        print(f"</w:t>
      </w:r>
      <w:r w:rsidRPr="00D74C21">
        <w:rPr>
          <w:rFonts w:hint="eastAsia"/>
        </w:rPr>
        <w:t xml:space="preserve">电池 </w:t>
      </w:r>
      <w:r w:rsidRPr="00D74C21">
        <w:t xml:space="preserve">{battery_name} - </w:t>
      </w:r>
      <w:r w:rsidRPr="00D74C21">
        <w:rPr>
          <w:rFonts w:hint="eastAsia"/>
        </w:rPr>
        <w:t>最小</w:t>
      </w:r>
      <w:r w:rsidRPr="00D74C21">
        <w:t xml:space="preserve"> RMSE: {metrics['min_rmse']:.4f}, </w:t>
      </w:r>
      <w:r w:rsidRPr="00D74C21">
        <w:rPr>
          <w:rFonts w:hint="eastAsia"/>
        </w:rPr>
        <w:t>最小</w:t>
      </w:r>
      <w:r w:rsidRPr="00D74C21">
        <w:t xml:space="preserve"> RE: {metrics['min_re']:.4f}, </w:t>
      </w:r>
      <w:r w:rsidRPr="00D74C21">
        <w:rPr>
          <w:rFonts w:hint="eastAsia"/>
        </w:rPr>
        <w:t>最小</w:t>
      </w:r>
      <w:r w:rsidRPr="00D74C21">
        <w:t xml:space="preserve"> MAE: {metrics['min_mae']:.4f}</w:t>
      </w:r>
      <w:r w:rsidRPr="00D74C21">
        <w:rPr>
          <w:rFonts w:hint="eastAsia"/>
        </w:rPr>
        <w:t>，发生在</w:t>
      </w:r>
      <w:r w:rsidRPr="00D74C21">
        <w:t xml:space="preserve"> Epoch {metrics['epoch']}")</w:t>
      </w:r>
      <w:r w:rsidRPr="00D74C21">
        <w:br/>
      </w:r>
      <w:r w:rsidRPr="00D74C21">
        <w:br/>
        <w:t xml:space="preserve">    return all_min_rmse_records, model_fixed_preds, model_moving_preds</w:t>
      </w:r>
      <w:r w:rsidRPr="00D74C21">
        <w:br/>
      </w:r>
      <w:r w:rsidRPr="00D74C21">
        <w:br/>
      </w:r>
      <w:r w:rsidRPr="00D74C21">
        <w:br/>
      </w:r>
      <w:r w:rsidRPr="00D74C21">
        <w:br/>
        <w:t>if __name__ == "__main__":</w:t>
      </w:r>
      <w:r w:rsidRPr="00D74C21">
        <w:br/>
        <w:t xml:space="preserve">    # </w:t>
      </w:r>
      <w:r w:rsidRPr="00D74C21">
        <w:rPr>
          <w:rFonts w:hint="eastAsia"/>
        </w:rPr>
        <w:t>定义需要遍历的参数值</w:t>
      </w:r>
      <w:r w:rsidRPr="00D74C21">
        <w:rPr>
          <w:rFonts w:hint="eastAsia"/>
        </w:rPr>
        <w:br/>
        <w:t xml:space="preserve">    </w:t>
      </w:r>
      <w:r w:rsidRPr="00D74C21">
        <w:t>alpha_3_1_values = [0.1,0.2,0.3,0.4,0.5,0.6,0.7,0.8,0.9]</w:t>
      </w:r>
      <w:r w:rsidRPr="00D74C21">
        <w:br/>
        <w:t xml:space="preserve">    lr_values = [0.005]</w:t>
      </w:r>
      <w:r w:rsidRPr="00D74C21">
        <w:br/>
        <w:t xml:space="preserve">    seeds = [0,1,3]</w:t>
      </w:r>
      <w:r w:rsidRPr="00D74C21">
        <w:br/>
        <w:t xml:space="preserve">    results = []</w:t>
      </w:r>
      <w:r w:rsidRPr="00D74C21">
        <w:br/>
        <w:t xml:space="preserve">    start_time = time.time()</w:t>
      </w:r>
      <w:r w:rsidRPr="00D74C21">
        <w:br/>
      </w:r>
      <w:r w:rsidRPr="00D74C21">
        <w:br/>
        <w:t xml:space="preserve">    for alpha_3_1 in alpha_3_1_values:</w:t>
      </w:r>
      <w:r w:rsidRPr="00D74C21">
        <w:br/>
        <w:t xml:space="preserve">        alpha_3_2 = 1 - alpha_3_1  # </w:t>
      </w:r>
      <w:r w:rsidRPr="00D74C21">
        <w:rPr>
          <w:rFonts w:hint="eastAsia"/>
        </w:rPr>
        <w:t>计算</w:t>
      </w:r>
      <w:r w:rsidRPr="00D74C21">
        <w:t xml:space="preserve"> alpha_3_2</w:t>
      </w:r>
      <w:r w:rsidRPr="00D74C21">
        <w:br/>
        <w:t xml:space="preserve">        # alpha_3_2 = 0  # </w:t>
      </w:r>
      <w:r w:rsidRPr="00D74C21">
        <w:rPr>
          <w:rFonts w:hint="eastAsia"/>
        </w:rPr>
        <w:t>计算</w:t>
      </w:r>
      <w:r w:rsidRPr="00D74C21">
        <w:t xml:space="preserve"> alpha_3_2</w:t>
      </w:r>
      <w:r w:rsidRPr="00D74C21">
        <w:br/>
        <w:t xml:space="preserve">        # alpha_3_2 = 0  # </w:t>
      </w:r>
      <w:r w:rsidRPr="00D74C21">
        <w:rPr>
          <w:rFonts w:hint="eastAsia"/>
        </w:rPr>
        <w:t>计算</w:t>
      </w:r>
      <w:r w:rsidRPr="00D74C21">
        <w:t xml:space="preserve"> alpha_3_2</w:t>
      </w:r>
      <w:r w:rsidRPr="00D74C21">
        <w:br/>
        <w:t xml:space="preserve">        print(f"alpha_3_1: {alpha_3_1}, calculated alpha_3_2: {alpha_3_2}")  # </w:t>
      </w:r>
      <w:r w:rsidRPr="00D74C21">
        <w:rPr>
          <w:rFonts w:hint="eastAsia"/>
        </w:rPr>
        <w:t>打印计算得到的</w:t>
      </w:r>
      <w:r w:rsidRPr="00D74C21">
        <w:t xml:space="preserve"> alpha_3_2 </w:t>
      </w:r>
      <w:r w:rsidRPr="00D74C21">
        <w:rPr>
          <w:rFonts w:hint="eastAsia"/>
        </w:rPr>
        <w:t>值</w:t>
      </w:r>
      <w:r w:rsidRPr="00D74C21">
        <w:rPr>
          <w:rFonts w:hint="eastAsia"/>
        </w:rPr>
        <w:br/>
      </w:r>
      <w:r w:rsidRPr="00D74C21">
        <w:rPr>
          <w:rFonts w:hint="eastAsia"/>
        </w:rPr>
        <w:lastRenderedPageBreak/>
        <w:br/>
        <w:t xml:space="preserve">        </w:t>
      </w:r>
      <w:r w:rsidRPr="00D74C21">
        <w:t>for lr in lr_values:</w:t>
      </w:r>
      <w:r w:rsidRPr="00D74C21">
        <w:br/>
        <w:t xml:space="preserve">            print(f"\nEvaluating for alpha_3_1: {alpha_3_1}, lr: {lr}")</w:t>
      </w:r>
      <w:r w:rsidRPr="00D74C21">
        <w:br/>
        <w:t xml:space="preserve">            # </w:t>
      </w:r>
      <w:r w:rsidRPr="00D74C21">
        <w:rPr>
          <w:rFonts w:hint="eastAsia"/>
        </w:rPr>
        <w:t>调用修改后的</w:t>
      </w:r>
      <w:r w:rsidRPr="00D74C21">
        <w:t xml:space="preserve"> evaluate_and_print3_2 </w:t>
      </w:r>
      <w:r w:rsidRPr="00D74C21">
        <w:rPr>
          <w:rFonts w:hint="eastAsia"/>
        </w:rPr>
        <w:t>函数</w:t>
      </w:r>
      <w:r w:rsidRPr="00D74C21">
        <w:rPr>
          <w:rFonts w:hint="eastAsia"/>
        </w:rPr>
        <w:br/>
        <w:t xml:space="preserve">            </w:t>
      </w:r>
      <w:r w:rsidRPr="00D74C21">
        <w:t>all_min_rmse_records, model_fixed_preds, model_moving_preds = evaluate_and_print3_2(</w:t>
      </w:r>
      <w:r w:rsidRPr="00D74C21">
        <w:br/>
        <w:t xml:space="preserve">                seeds, lr=lr, alpha_3_1=alpha_3_1, alpha_3_2=alpha_3_2, K=K</w:t>
      </w:r>
      <w:r w:rsidRPr="00D74C21">
        <w:br/>
        <w:t xml:space="preserve">            )</w:t>
      </w:r>
      <w:r w:rsidRPr="00D74C21">
        <w:br/>
      </w:r>
      <w:r w:rsidRPr="00D74C21">
        <w:br/>
        <w:t xml:space="preserve">            # </w:t>
      </w:r>
      <w:r w:rsidRPr="00D74C21">
        <w:rPr>
          <w:rFonts w:hint="eastAsia"/>
        </w:rPr>
        <w:t>记录每个种子的平均最小</w:t>
      </w:r>
      <w:r w:rsidRPr="00D74C21">
        <w:t xml:space="preserve"> RMSE</w:t>
      </w:r>
      <w:r w:rsidRPr="00D74C21">
        <w:br/>
        <w:t xml:space="preserve">            seed_average_min_rmse = {}</w:t>
      </w:r>
      <w:r w:rsidRPr="00D74C21">
        <w:br/>
        <w:t xml:space="preserve">            for seed_index, min_rmse_record in enumerate(all_min_rmse_records):</w:t>
      </w:r>
      <w:r w:rsidRPr="00D74C21">
        <w:br/>
        <w:t xml:space="preserve">                seed = seeds[seed_index]</w:t>
      </w:r>
      <w:r w:rsidRPr="00D74C21">
        <w:br/>
        <w:t xml:space="preserve">                total_min_rmse = sum([metrics['min_rmse'] for metrics in min_rmse_record.values()])</w:t>
      </w:r>
      <w:r w:rsidRPr="00D74C21">
        <w:br/>
        <w:t xml:space="preserve">                avg_min_rmse = total_min_rmse / len(Battery_list)</w:t>
      </w:r>
      <w:r w:rsidRPr="00D74C21">
        <w:br/>
        <w:t xml:space="preserve">                seed_average_min_rmse[seed] = avg_min_rmse</w:t>
      </w:r>
      <w:r w:rsidRPr="00D74C21">
        <w:br/>
      </w:r>
      <w:r w:rsidRPr="00D74C21">
        <w:br/>
        <w:t xml:space="preserve">                # </w:t>
      </w:r>
      <w:r w:rsidRPr="00D74C21">
        <w:rPr>
          <w:rFonts w:hint="eastAsia"/>
        </w:rPr>
        <w:t>记录每个电池的最小</w:t>
      </w:r>
      <w:r w:rsidRPr="00D74C21">
        <w:t xml:space="preserve"> RMSE</w:t>
      </w:r>
      <w:r w:rsidRPr="00D74C21">
        <w:rPr>
          <w:rFonts w:hint="eastAsia"/>
        </w:rPr>
        <w:t>、</w:t>
      </w:r>
      <w:r w:rsidRPr="00D74C21">
        <w:t>RE</w:t>
      </w:r>
      <w:r w:rsidRPr="00D74C21">
        <w:rPr>
          <w:rFonts w:hint="eastAsia"/>
        </w:rPr>
        <w:t>、</w:t>
      </w:r>
      <w:r w:rsidRPr="00D74C21">
        <w:t>MAE</w:t>
      </w:r>
      <w:r w:rsidRPr="00D74C21">
        <w:br/>
        <w:t xml:space="preserve">                for battery_name, metrics in min_rmse_record.items():</w:t>
      </w:r>
      <w:r w:rsidRPr="00D74C21">
        <w:br/>
        <w:t xml:space="preserve">                    result = {</w:t>
      </w:r>
      <w:r w:rsidRPr="00D74C21">
        <w:br/>
        <w:t xml:space="preserve">                        'alpha_3_1': alpha_3_1,</w:t>
      </w:r>
      <w:r w:rsidRPr="00D74C21">
        <w:br/>
        <w:t xml:space="preserve">                        'alpha_3_2': alpha_3_2,</w:t>
      </w:r>
      <w:r w:rsidRPr="00D74C21">
        <w:br/>
        <w:t xml:space="preserve">                        'lr': lr,</w:t>
      </w:r>
      <w:r w:rsidRPr="00D74C21">
        <w:br/>
        <w:t xml:space="preserve">                        'seed': seed,</w:t>
      </w:r>
      <w:r w:rsidRPr="00D74C21">
        <w:br/>
        <w:t xml:space="preserve">                        'battery_name': battery_name,</w:t>
      </w:r>
      <w:r w:rsidRPr="00D74C21">
        <w:br/>
        <w:t xml:space="preserve">                        'min_rmse': metrics['min_rmse'],</w:t>
      </w:r>
      <w:r w:rsidRPr="00D74C21">
        <w:br/>
        <w:t xml:space="preserve">                        'min_re': metrics['min_re'],</w:t>
      </w:r>
      <w:r w:rsidRPr="00D74C21">
        <w:br/>
        <w:t xml:space="preserve">                        'min_mae': metrics['min_mae'],</w:t>
      </w:r>
      <w:r w:rsidRPr="00D74C21">
        <w:br/>
        <w:t xml:space="preserve">                        'epoch': metrics['epoch']</w:t>
      </w:r>
      <w:r w:rsidRPr="00D74C21">
        <w:br/>
        <w:t xml:space="preserve">                    }</w:t>
      </w:r>
      <w:r w:rsidRPr="00D74C21">
        <w:br/>
        <w:t xml:space="preserve">                    results.append(result)</w:t>
      </w:r>
      <w:r w:rsidRPr="00D74C21">
        <w:br/>
        <w:t xml:space="preserve">                    print(f"\nalpha_3_1: {alpha_3_1}, alpha_3_2: {alpha_3_2}, lr: {lr}, Seed {seed}, Battery {battery_name} - "</w:t>
      </w:r>
      <w:r w:rsidRPr="00D74C21">
        <w:br/>
        <w:t xml:space="preserve">                          f"Min RMSE: {metrics['min_rmse']:.4f}, Min RE: {metrics['min_re']:.4f}, "</w:t>
      </w:r>
      <w:r w:rsidRPr="00D74C21">
        <w:br/>
        <w:t xml:space="preserve">                          f"Min MAE: {metrics['min_mae']:.4f} at Epoch {metrics['epoch']}")</w:t>
      </w:r>
      <w:r w:rsidRPr="00D74C21">
        <w:br/>
      </w:r>
      <w:r w:rsidRPr="00D74C21">
        <w:br/>
        <w:t xml:space="preserve">            # </w:t>
      </w:r>
      <w:r w:rsidRPr="00D74C21">
        <w:rPr>
          <w:rFonts w:hint="eastAsia"/>
        </w:rPr>
        <w:t>找到平均最小</w:t>
      </w:r>
      <w:r w:rsidRPr="00D74C21">
        <w:t xml:space="preserve"> RMSE </w:t>
      </w:r>
      <w:r w:rsidRPr="00D74C21">
        <w:rPr>
          <w:rFonts w:hint="eastAsia"/>
        </w:rPr>
        <w:t>最低的种子（小组）</w:t>
      </w:r>
      <w:r w:rsidRPr="00D74C21">
        <w:rPr>
          <w:rFonts w:hint="eastAsia"/>
        </w:rPr>
        <w:br/>
        <w:t xml:space="preserve">            </w:t>
      </w:r>
      <w:r w:rsidRPr="00D74C21">
        <w:t>best_seed = min(seed_average_min_rmse, key=seed_average_min_rmse.get)</w:t>
      </w:r>
      <w:r w:rsidRPr="00D74C21">
        <w:br/>
        <w:t xml:space="preserve">            best_avg_min_rmse = seed_average_min_rmse[best_seed]</w:t>
      </w:r>
      <w:r w:rsidRPr="00D74C21">
        <w:br/>
        <w:t xml:space="preserve">            print(f"\nBest Seed: {best_seed} with Average Min RMSE: {best_avg_min_rmse:.4f}, 'alpha_3_1': {alpha_3_1}, 'alpha_3_2': {alpha_3_2}, 'lr': {lr}")</w:t>
      </w:r>
      <w:r w:rsidRPr="00D74C21">
        <w:br/>
      </w:r>
      <w:r w:rsidRPr="00D74C21">
        <w:br/>
        <w:t xml:space="preserve">            # </w:t>
      </w:r>
      <w:r w:rsidRPr="00D74C21">
        <w:rPr>
          <w:rFonts w:hint="eastAsia"/>
        </w:rPr>
        <w:t>保存最佳种子的结果到文件</w:t>
      </w:r>
      <w:r w:rsidRPr="00D74C21">
        <w:rPr>
          <w:rFonts w:hint="eastAsia"/>
        </w:rPr>
        <w:br/>
      </w:r>
      <w:r w:rsidRPr="00D74C21">
        <w:rPr>
          <w:rFonts w:hint="eastAsia"/>
        </w:rPr>
        <w:lastRenderedPageBreak/>
        <w:t xml:space="preserve">            </w:t>
      </w:r>
      <w:r w:rsidRPr="00D74C21">
        <w:t>best_seed_metrics = all_min_rmse_records[seeds.index(best_seed)]</w:t>
      </w:r>
      <w:r w:rsidRPr="00D74C21">
        <w:br/>
        <w:t xml:space="preserve">            avg_min_re = sum([metrics['min_re'] for metrics in best_seed_metrics.values()]) / len(Battery_list)</w:t>
      </w:r>
      <w:r w:rsidRPr="00D74C21">
        <w:br/>
        <w:t xml:space="preserve">            avg_min_mae = sum([metrics['min_mae'] for metrics in best_seed_metrics.values()]) / len(Battery_list)</w:t>
      </w:r>
      <w:r w:rsidRPr="00D74C21">
        <w:br/>
        <w:t xml:space="preserve">            avg_min_rmse = best_avg_min_rmse</w:t>
      </w:r>
      <w:r w:rsidRPr="00D74C21">
        <w:br/>
      </w:r>
      <w:r w:rsidRPr="00D74C21">
        <w:br/>
        <w:t xml:space="preserve">            # </w:t>
      </w:r>
      <w:r w:rsidRPr="00D74C21">
        <w:rPr>
          <w:rFonts w:hint="eastAsia"/>
        </w:rPr>
        <w:t>将最佳种子的电池指标保存到</w:t>
      </w:r>
      <w:r w:rsidRPr="00D74C21">
        <w:t xml:space="preserve"> '</w:t>
      </w:r>
      <w:r w:rsidRPr="00D74C21">
        <w:rPr>
          <w:rFonts w:hint="eastAsia"/>
        </w:rPr>
        <w:t>论文</w:t>
      </w:r>
      <w:r w:rsidRPr="00D74C21">
        <w:t>1</w:t>
      </w:r>
      <w:r w:rsidRPr="00D74C21">
        <w:rPr>
          <w:rFonts w:hint="eastAsia"/>
        </w:rPr>
        <w:t>，</w:t>
      </w:r>
      <w:r w:rsidRPr="00D74C21">
        <w:t>nasa</w:t>
      </w:r>
      <w:r w:rsidRPr="00D74C21">
        <w:rPr>
          <w:rFonts w:hint="eastAsia"/>
        </w:rPr>
        <w:t>系列</w:t>
      </w:r>
      <w:r w:rsidRPr="00D74C21">
        <w:t>_</w:t>
      </w:r>
      <w:r w:rsidRPr="00D74C21">
        <w:rPr>
          <w:rFonts w:hint="eastAsia"/>
        </w:rPr>
        <w:t>多个种子各自分数</w:t>
      </w:r>
      <w:r w:rsidRPr="00D74C21">
        <w:t>.csv'</w:t>
      </w:r>
      <w:r w:rsidRPr="00D74C21">
        <w:br/>
        <w:t xml:space="preserve">            with open('</w:t>
      </w:r>
      <w:r w:rsidRPr="00D74C21">
        <w:rPr>
          <w:rFonts w:hint="eastAsia"/>
        </w:rPr>
        <w:t>论文</w:t>
      </w:r>
      <w:r w:rsidRPr="00D74C21">
        <w:t>1</w:t>
      </w:r>
      <w:r w:rsidRPr="00D74C21">
        <w:rPr>
          <w:rFonts w:hint="eastAsia"/>
        </w:rPr>
        <w:t>，</w:t>
      </w:r>
      <w:r w:rsidRPr="00D74C21">
        <w:t>nasa</w:t>
      </w:r>
      <w:r w:rsidRPr="00D74C21">
        <w:rPr>
          <w:rFonts w:hint="eastAsia"/>
        </w:rPr>
        <w:t>系列</w:t>
      </w:r>
      <w:r w:rsidRPr="00D74C21">
        <w:t>_</w:t>
      </w:r>
      <w:r w:rsidRPr="00D74C21">
        <w:rPr>
          <w:rFonts w:hint="eastAsia"/>
        </w:rPr>
        <w:t>多个种子各自分数</w:t>
      </w:r>
      <w:r w:rsidRPr="00D74C21">
        <w:t>.csv', 'w', newline='') as csvfile:</w:t>
      </w:r>
      <w:r w:rsidRPr="00D74C21">
        <w:br/>
        <w:t xml:space="preserve">                fieldnames = ['Battery', 'Seed', 'Min_RE', 'Min_MAE', 'Min_RMSE', 'Epoch', 'alpha_3_1', 'alpha_3_2', 'lr']</w:t>
      </w:r>
      <w:r w:rsidRPr="00D74C21">
        <w:br/>
        <w:t xml:space="preserve">                writer = csv.DictWriter(csvfile, fieldnames=fieldnames)</w:t>
      </w:r>
      <w:r w:rsidRPr="00D74C21">
        <w:br/>
      </w:r>
      <w:r w:rsidRPr="00D74C21">
        <w:br/>
        <w:t xml:space="preserve">                writer.writeheader()</w:t>
      </w:r>
      <w:r w:rsidRPr="00D74C21">
        <w:br/>
        <w:t xml:space="preserve">                for battery_name in Battery_list:</w:t>
      </w:r>
      <w:r w:rsidRPr="00D74C21">
        <w:br/>
        <w:t xml:space="preserve">                    metrics = best_seed_metrics[battery_name]</w:t>
      </w:r>
      <w:r w:rsidRPr="00D74C21">
        <w:br/>
        <w:t xml:space="preserve">                    writer.writerow({</w:t>
      </w:r>
      <w:r w:rsidRPr="00D74C21">
        <w:br/>
        <w:t xml:space="preserve">                        'Battery': battery_name,</w:t>
      </w:r>
      <w:r w:rsidRPr="00D74C21">
        <w:br/>
        <w:t xml:space="preserve">                        'Seed': best_seed,</w:t>
      </w:r>
      <w:r w:rsidRPr="00D74C21">
        <w:br/>
        <w:t xml:space="preserve">                        'Min_RE': metrics['min_re'],</w:t>
      </w:r>
      <w:r w:rsidRPr="00D74C21">
        <w:br/>
        <w:t xml:space="preserve">                        'Min_MAE': metrics['min_mae'],</w:t>
      </w:r>
      <w:r w:rsidRPr="00D74C21">
        <w:br/>
        <w:t xml:space="preserve">                        'Min_RMSE': metrics['min_rmse'],</w:t>
      </w:r>
      <w:r w:rsidRPr="00D74C21">
        <w:br/>
        <w:t xml:space="preserve">                        'Epoch': metrics['epoch'],</w:t>
      </w:r>
      <w:r w:rsidRPr="00D74C21">
        <w:br/>
        <w:t xml:space="preserve">                        'alpha_3_1': alpha_3_1,</w:t>
      </w:r>
      <w:r w:rsidRPr="00D74C21">
        <w:br/>
        <w:t xml:space="preserve">                        'alpha_3_2': alpha_3_2,</w:t>
      </w:r>
      <w:r w:rsidRPr="00D74C21">
        <w:br/>
        <w:t xml:space="preserve">                        'lr': lr</w:t>
      </w:r>
      <w:r w:rsidRPr="00D74C21">
        <w:br/>
        <w:t xml:space="preserve">                    })</w:t>
      </w:r>
      <w:r w:rsidRPr="00D74C21">
        <w:br/>
      </w:r>
      <w:r w:rsidRPr="00D74C21">
        <w:br/>
        <w:t xml:space="preserve">                # </w:t>
      </w:r>
      <w:r w:rsidRPr="00D74C21">
        <w:rPr>
          <w:rFonts w:hint="eastAsia"/>
        </w:rPr>
        <w:t>写入平均最小</w:t>
      </w:r>
      <w:r w:rsidRPr="00D74C21">
        <w:t xml:space="preserve"> RE</w:t>
      </w:r>
      <w:r w:rsidRPr="00D74C21">
        <w:rPr>
          <w:rFonts w:hint="eastAsia"/>
        </w:rPr>
        <w:t>、</w:t>
      </w:r>
      <w:r w:rsidRPr="00D74C21">
        <w:t>MAE</w:t>
      </w:r>
      <w:r w:rsidRPr="00D74C21">
        <w:rPr>
          <w:rFonts w:hint="eastAsia"/>
        </w:rPr>
        <w:t>、</w:t>
      </w:r>
      <w:r w:rsidRPr="00D74C21">
        <w:t>RMSE</w:t>
      </w:r>
      <w:r w:rsidRPr="00D74C21">
        <w:br/>
        <w:t xml:space="preserve">                writer.writerow({</w:t>
      </w:r>
      <w:r w:rsidRPr="00D74C21">
        <w:br/>
        <w:t xml:space="preserve">                    'Battery': 'Average',</w:t>
      </w:r>
      <w:r w:rsidRPr="00D74C21">
        <w:br/>
        <w:t xml:space="preserve">                    'Seed': best_seed,</w:t>
      </w:r>
      <w:r w:rsidRPr="00D74C21">
        <w:br/>
        <w:t xml:space="preserve">                    'Min_RE': avg_min_re,</w:t>
      </w:r>
      <w:r w:rsidRPr="00D74C21">
        <w:br/>
        <w:t xml:space="preserve">                    'Min_MAE': avg_min_mae,</w:t>
      </w:r>
      <w:r w:rsidRPr="00D74C21">
        <w:br/>
        <w:t xml:space="preserve">                    'Min_RMSE': avg_min_rmse,</w:t>
      </w:r>
      <w:r w:rsidRPr="00D74C21">
        <w:br/>
        <w:t xml:space="preserve">                    'Epoch': '',</w:t>
      </w:r>
      <w:r w:rsidRPr="00D74C21">
        <w:br/>
        <w:t xml:space="preserve">                    'alpha_3_1': alpha_3_1,</w:t>
      </w:r>
      <w:r w:rsidRPr="00D74C21">
        <w:br/>
        <w:t xml:space="preserve">                    'alpha_3_2': alpha_3_2,</w:t>
      </w:r>
      <w:r w:rsidRPr="00D74C21">
        <w:br/>
        <w:t xml:space="preserve">                    'lr': lr</w:t>
      </w:r>
      <w:r w:rsidRPr="00D74C21">
        <w:br/>
        <w:t xml:space="preserve">                })</w:t>
      </w:r>
      <w:r w:rsidRPr="00D74C21">
        <w:br/>
      </w:r>
      <w:r w:rsidRPr="00D74C21">
        <w:br/>
        <w:t xml:space="preserve">            # </w:t>
      </w:r>
      <w:r w:rsidRPr="00D74C21">
        <w:rPr>
          <w:rFonts w:hint="eastAsia"/>
        </w:rPr>
        <w:t>保存最佳种子的电池预测结果</w:t>
      </w:r>
      <w:r w:rsidRPr="00D74C21">
        <w:rPr>
          <w:rFonts w:hint="eastAsia"/>
        </w:rPr>
        <w:br/>
        <w:t xml:space="preserve">            </w:t>
      </w:r>
      <w:r w:rsidRPr="00D74C21">
        <w:t>fixed_preds = model_fixed_preds[seeds.index(best_seed)]</w:t>
      </w:r>
      <w:r w:rsidRPr="00D74C21">
        <w:br/>
        <w:t xml:space="preserve">            moving_preds = model_moving_preds[seeds.index(best_seed)]</w:t>
      </w:r>
      <w:r w:rsidRPr="00D74C21">
        <w:br/>
      </w:r>
      <w:r w:rsidRPr="00D74C21">
        <w:lastRenderedPageBreak/>
        <w:br/>
        <w:t xml:space="preserve">            for i, battery_name in enumerate(Battery_list):</w:t>
      </w:r>
      <w:r w:rsidRPr="00D74C21">
        <w:br/>
        <w:t xml:space="preserve">                test_data = Battery[battery_name][1]</w:t>
      </w:r>
      <w:r w:rsidRPr="00D74C21">
        <w:br/>
        <w:t xml:space="preserve">                fixed_predict_data = fixed_preds[i][-len(test_data):]</w:t>
      </w:r>
      <w:r w:rsidRPr="00D74C21">
        <w:br/>
        <w:t xml:space="preserve">                moving_predict_data = moving_preds[i][-len(test_data):]</w:t>
      </w:r>
      <w:r w:rsidRPr="00D74C21">
        <w:br/>
        <w:t xml:space="preserve">                x = list(range(len(test_data)))</w:t>
      </w:r>
      <w:r w:rsidRPr="00D74C21">
        <w:br/>
        <w:t xml:space="preserve">                threshold = [Rated_Capacity * 0.7] * len(test_data)</w:t>
      </w:r>
      <w:r w:rsidRPr="00D74C21">
        <w:br/>
      </w:r>
      <w:r w:rsidRPr="00D74C21">
        <w:br/>
        <w:t xml:space="preserve">                with open(f'</w:t>
      </w:r>
      <w:r w:rsidRPr="00D74C21">
        <w:rPr>
          <w:rFonts w:hint="eastAsia"/>
        </w:rPr>
        <w:t>论文</w:t>
      </w:r>
      <w:r w:rsidRPr="00D74C21">
        <w:t>1</w:t>
      </w:r>
      <w:r w:rsidRPr="00D74C21">
        <w:rPr>
          <w:rFonts w:hint="eastAsia"/>
        </w:rPr>
        <w:t>，</w:t>
      </w:r>
      <w:r w:rsidRPr="00D74C21">
        <w:t>nasa</w:t>
      </w:r>
      <w:r w:rsidRPr="00D74C21">
        <w:rPr>
          <w:rFonts w:hint="eastAsia"/>
        </w:rPr>
        <w:t>系列，单个电池多个种子平均分数</w:t>
      </w:r>
      <w:r w:rsidRPr="00D74C21">
        <w:t>_battery_{battery_name}.csv', 'w', newline='') as csvfile:</w:t>
      </w:r>
      <w:r w:rsidRPr="00D74C21">
        <w:br/>
        <w:t xml:space="preserve">                    fieldnames = ['x', 'test_data', 'fixed_predict_data', 'moving_predict_data', 'threshold']</w:t>
      </w:r>
      <w:r w:rsidRPr="00D74C21">
        <w:br/>
        <w:t xml:space="preserve">                    writer = csv.DictWriter(csvfile, fieldnames=fieldnames)</w:t>
      </w:r>
      <w:r w:rsidRPr="00D74C21">
        <w:br/>
      </w:r>
      <w:r w:rsidRPr="00D74C21">
        <w:br/>
        <w:t xml:space="preserve">                    writer.writeheader()</w:t>
      </w:r>
      <w:r w:rsidRPr="00D74C21">
        <w:br/>
        <w:t xml:space="preserve">                    for k in range(len(test_data)):</w:t>
      </w:r>
      <w:r w:rsidRPr="00D74C21">
        <w:br/>
        <w:t xml:space="preserve">                        row = {</w:t>
      </w:r>
      <w:r w:rsidRPr="00D74C21">
        <w:br/>
        <w:t xml:space="preserve">                            'x': x[k],</w:t>
      </w:r>
      <w:r w:rsidRPr="00D74C21">
        <w:br/>
        <w:t xml:space="preserve">                            'test_data': test_data[k],</w:t>
      </w:r>
      <w:r w:rsidRPr="00D74C21">
        <w:br/>
        <w:t xml:space="preserve">                            'fixed_predict_data': fixed_predict_data[k],</w:t>
      </w:r>
      <w:r w:rsidRPr="00D74C21">
        <w:br/>
        <w:t xml:space="preserve">                            'moving_predict_data': moving_predict_data[k],</w:t>
      </w:r>
      <w:r w:rsidRPr="00D74C21">
        <w:br/>
        <w:t xml:space="preserve">                            'threshold': threshold[k]</w:t>
      </w:r>
      <w:r w:rsidRPr="00D74C21">
        <w:br/>
        <w:t xml:space="preserve">                        }</w:t>
      </w:r>
      <w:r w:rsidRPr="00D74C21">
        <w:br/>
        <w:t xml:space="preserve">                        writer.writerow(row)</w:t>
      </w:r>
      <w:r w:rsidRPr="00D74C21">
        <w:br/>
      </w:r>
      <w:r w:rsidRPr="00D74C21">
        <w:br/>
        <w:t xml:space="preserve">    # </w:t>
      </w:r>
      <w:r w:rsidRPr="00D74C21">
        <w:rPr>
          <w:rFonts w:hint="eastAsia"/>
        </w:rPr>
        <w:t>汇总打印结果</w:t>
      </w:r>
      <w:r w:rsidRPr="00D74C21">
        <w:rPr>
          <w:rFonts w:hint="eastAsia"/>
        </w:rPr>
        <w:br/>
        <w:t xml:space="preserve">    </w:t>
      </w:r>
      <w:r w:rsidRPr="00D74C21">
        <w:t>print("\nSummary of all results:")</w:t>
      </w:r>
      <w:r w:rsidRPr="00D74C21">
        <w:br/>
        <w:t xml:space="preserve">    for result in results:</w:t>
      </w:r>
      <w:r w:rsidRPr="00D74C21">
        <w:br/>
        <w:t xml:space="preserve">        print(f"alpha_3_1: {result['alpha_3_1']}, alpha_3_2: {result['alpha_3_2']}, lr: {result['lr']}, Seed: {result['seed']}, "</w:t>
      </w:r>
      <w:r w:rsidRPr="00D74C21">
        <w:br/>
        <w:t xml:space="preserve">              f"Battery: {result['battery_name']}, Min RMSE: {result['min_rmse']:.4f}, "</w:t>
      </w:r>
      <w:r w:rsidRPr="00D74C21">
        <w:br/>
        <w:t xml:space="preserve">              f"Min RE: {result['min_re']:.4f}, Min MAE: {result['min_mae']:.4f}, Epoch: {result['epoch']}")</w:t>
      </w:r>
      <w:r w:rsidRPr="00D74C21">
        <w:br/>
      </w:r>
      <w:r w:rsidRPr="00D74C21">
        <w:br/>
        <w:t xml:space="preserve">    # **</w:t>
      </w:r>
      <w:r w:rsidRPr="00D74C21">
        <w:rPr>
          <w:rFonts w:hint="eastAsia"/>
        </w:rPr>
        <w:t>添加以下代码来计算并打印平均分数</w:t>
      </w:r>
      <w:r w:rsidRPr="00D74C21">
        <w:t>**</w:t>
      </w:r>
      <w:r w:rsidRPr="00D74C21">
        <w:br/>
        <w:t xml:space="preserve">    # </w:t>
      </w:r>
      <w:r w:rsidRPr="00D74C21">
        <w:rPr>
          <w:rFonts w:hint="eastAsia"/>
        </w:rPr>
        <w:t>根据</w:t>
      </w:r>
      <w:r w:rsidRPr="00D74C21">
        <w:t xml:space="preserve"> alpha_3_1</w:t>
      </w:r>
      <w:r w:rsidRPr="00D74C21">
        <w:rPr>
          <w:rFonts w:hint="eastAsia"/>
        </w:rPr>
        <w:t>、</w:t>
      </w:r>
      <w:r w:rsidRPr="00D74C21">
        <w:t>alpha_3_2</w:t>
      </w:r>
      <w:r w:rsidRPr="00D74C21">
        <w:rPr>
          <w:rFonts w:hint="eastAsia"/>
        </w:rPr>
        <w:t>、</w:t>
      </w:r>
      <w:r w:rsidRPr="00D74C21">
        <w:t>lr</w:t>
      </w:r>
      <w:r w:rsidRPr="00D74C21">
        <w:rPr>
          <w:rFonts w:hint="eastAsia"/>
        </w:rPr>
        <w:t>、</w:t>
      </w:r>
      <w:r w:rsidRPr="00D74C21">
        <w:t xml:space="preserve">seed </w:t>
      </w:r>
      <w:r w:rsidRPr="00D74C21">
        <w:rPr>
          <w:rFonts w:hint="eastAsia"/>
        </w:rPr>
        <w:t>进行分组</w:t>
      </w:r>
      <w:r w:rsidRPr="00D74C21">
        <w:rPr>
          <w:rFonts w:hint="eastAsia"/>
        </w:rPr>
        <w:br/>
        <w:t xml:space="preserve">    </w:t>
      </w:r>
      <w:r w:rsidRPr="00D74C21">
        <w:t>from collections import defaultdict</w:t>
      </w:r>
      <w:r w:rsidRPr="00D74C21">
        <w:br/>
      </w:r>
      <w:r w:rsidRPr="00D74C21">
        <w:br/>
        <w:t xml:space="preserve">    grouped_results = defaultdict(lambda: {'rmse': [], 're': [], 'mae': []})</w:t>
      </w:r>
      <w:r w:rsidRPr="00D74C21">
        <w:br/>
      </w:r>
      <w:r w:rsidRPr="00D74C21">
        <w:br/>
        <w:t xml:space="preserve">    for result in results:</w:t>
      </w:r>
      <w:r w:rsidRPr="00D74C21">
        <w:br/>
        <w:t xml:space="preserve">        key = (result['alpha_3_1'], result['alpha_3_2'], result['lr'], result['seed'])</w:t>
      </w:r>
      <w:r w:rsidRPr="00D74C21">
        <w:br/>
        <w:t xml:space="preserve">        grouped_results[key]['rmse'].append(result['min_rmse'])</w:t>
      </w:r>
      <w:r w:rsidRPr="00D74C21">
        <w:br/>
        <w:t xml:space="preserve">        grouped_results[key]['re'].append(result['min_re'])</w:t>
      </w:r>
      <w:r w:rsidRPr="00D74C21">
        <w:br/>
      </w:r>
      <w:r w:rsidRPr="00D74C21">
        <w:lastRenderedPageBreak/>
        <w:t xml:space="preserve">        grouped_results[key]['mae'].append(result['min_mae'])</w:t>
      </w:r>
      <w:r w:rsidRPr="00D74C21">
        <w:br/>
      </w:r>
      <w:r w:rsidRPr="00D74C21">
        <w:br/>
        <w:t xml:space="preserve">    # </w:t>
      </w:r>
      <w:r w:rsidRPr="00D74C21">
        <w:rPr>
          <w:rFonts w:hint="eastAsia"/>
        </w:rPr>
        <w:t>计算并打印每个组合的平均分数</w:t>
      </w:r>
      <w:r w:rsidRPr="00D74C21">
        <w:rPr>
          <w:rFonts w:hint="eastAsia"/>
        </w:rPr>
        <w:br/>
        <w:t xml:space="preserve">    </w:t>
      </w:r>
      <w:r w:rsidRPr="00D74C21">
        <w:t>print("\nAverage scores per combination of alpha_3_1, alpha_3_2, lr, seed:")</w:t>
      </w:r>
      <w:r w:rsidRPr="00D74C21">
        <w:br/>
        <w:t xml:space="preserve">    for key, metrics in grouped_results.items():</w:t>
      </w:r>
      <w:r w:rsidRPr="00D74C21">
        <w:br/>
        <w:t xml:space="preserve">        avg_rmse = sum(metrics['rmse']) / len(metrics['rmse'])</w:t>
      </w:r>
      <w:r w:rsidRPr="00D74C21">
        <w:br/>
        <w:t xml:space="preserve">        avg_re = sum(metrics['re']) / len(metrics['re'])</w:t>
      </w:r>
      <w:r w:rsidRPr="00D74C21">
        <w:br/>
        <w:t xml:space="preserve">        avg_mae = sum(metrics['mae']) / len(metrics['mae'])</w:t>
      </w:r>
      <w:r w:rsidRPr="00D74C21">
        <w:br/>
        <w:t xml:space="preserve">        alpha_3_1, alpha_3_2, lr, seed = key</w:t>
      </w:r>
      <w:r w:rsidRPr="00D74C21">
        <w:br/>
        <w:t xml:space="preserve">        print(f"alpha_3_1: {alpha_3_1}, alpha_3_2: {alpha_3_2}, lr: {lr}, Seed: {seed}, "</w:t>
      </w:r>
      <w:r w:rsidRPr="00D74C21">
        <w:br/>
        <w:t xml:space="preserve">              f"Average Min RMSE: {avg_rmse:.4f}, Average Min RE: {avg_re:.4f}, Average Min MAE: {avg_mae:.4f}")</w:t>
      </w:r>
      <w:r w:rsidRPr="00D74C21">
        <w:br/>
      </w:r>
      <w:r w:rsidRPr="00D74C21">
        <w:br/>
        <w:t xml:space="preserve">    end_time = time.time()</w:t>
      </w:r>
      <w:r w:rsidRPr="00D74C21">
        <w:br/>
        <w:t xml:space="preserve">    elapsed_time = end_time - start_time</w:t>
      </w:r>
      <w:r w:rsidRPr="00D74C21">
        <w:br/>
        <w:t xml:space="preserve">    print(f"Total runtime: {elapsed_time:.2f} seconds")</w:t>
      </w:r>
    </w:p>
    <w:p w14:paraId="4D433675" w14:textId="77777777" w:rsidR="00660AC4" w:rsidRPr="00D74C21" w:rsidRDefault="00660AC4" w:rsidP="00D74C21">
      <w:pPr>
        <w:jc w:val="left"/>
        <w:rPr>
          <w:rFonts w:hint="eastAsia"/>
        </w:rPr>
      </w:pPr>
    </w:p>
    <w:sectPr w:rsidR="00660AC4" w:rsidRPr="00D74C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compat>
    <w:useFELayout/>
    <w:compatSetting w:name="compatibilityMode" w:uri="http://schemas.microsoft.com/office/word" w:val="12"/>
    <w:compatSetting w:name="useWord2013TrackBottomHyphenation" w:uri="http://schemas.microsoft.com/office/word" w:val="1"/>
  </w:compat>
  <w:rsids>
    <w:rsidRoot w:val="00766AAE"/>
    <w:rsid w:val="000049DC"/>
    <w:rsid w:val="0000661E"/>
    <w:rsid w:val="00010E73"/>
    <w:rsid w:val="00013C93"/>
    <w:rsid w:val="00021B07"/>
    <w:rsid w:val="00021E2D"/>
    <w:rsid w:val="0002309A"/>
    <w:rsid w:val="000241AA"/>
    <w:rsid w:val="00025419"/>
    <w:rsid w:val="00025F5A"/>
    <w:rsid w:val="00027765"/>
    <w:rsid w:val="00027B6E"/>
    <w:rsid w:val="000307C6"/>
    <w:rsid w:val="00032CC9"/>
    <w:rsid w:val="000331CD"/>
    <w:rsid w:val="00033472"/>
    <w:rsid w:val="00042322"/>
    <w:rsid w:val="00042CBA"/>
    <w:rsid w:val="00042F95"/>
    <w:rsid w:val="0004340B"/>
    <w:rsid w:val="00046535"/>
    <w:rsid w:val="00046D11"/>
    <w:rsid w:val="0005346B"/>
    <w:rsid w:val="0005471A"/>
    <w:rsid w:val="00055B88"/>
    <w:rsid w:val="000563B4"/>
    <w:rsid w:val="0006400B"/>
    <w:rsid w:val="00066D0B"/>
    <w:rsid w:val="00071007"/>
    <w:rsid w:val="000814F2"/>
    <w:rsid w:val="00084615"/>
    <w:rsid w:val="000860C5"/>
    <w:rsid w:val="00086E09"/>
    <w:rsid w:val="00086ED7"/>
    <w:rsid w:val="00093520"/>
    <w:rsid w:val="00096255"/>
    <w:rsid w:val="000A0A46"/>
    <w:rsid w:val="000A1339"/>
    <w:rsid w:val="000A313B"/>
    <w:rsid w:val="000A44A6"/>
    <w:rsid w:val="000A5149"/>
    <w:rsid w:val="000A537F"/>
    <w:rsid w:val="000A65F1"/>
    <w:rsid w:val="000B09C9"/>
    <w:rsid w:val="000B15BC"/>
    <w:rsid w:val="000B1D61"/>
    <w:rsid w:val="000B2015"/>
    <w:rsid w:val="000B4B4A"/>
    <w:rsid w:val="000C3651"/>
    <w:rsid w:val="000C4118"/>
    <w:rsid w:val="000C502D"/>
    <w:rsid w:val="000C5368"/>
    <w:rsid w:val="000D0461"/>
    <w:rsid w:val="000D5AFA"/>
    <w:rsid w:val="000D66AF"/>
    <w:rsid w:val="000E0899"/>
    <w:rsid w:val="000E4570"/>
    <w:rsid w:val="000E78EC"/>
    <w:rsid w:val="000E7AF0"/>
    <w:rsid w:val="000F15A7"/>
    <w:rsid w:val="000F630D"/>
    <w:rsid w:val="000F6FFC"/>
    <w:rsid w:val="00100211"/>
    <w:rsid w:val="00102B5A"/>
    <w:rsid w:val="001045BB"/>
    <w:rsid w:val="001071E6"/>
    <w:rsid w:val="001108F7"/>
    <w:rsid w:val="00110BAD"/>
    <w:rsid w:val="001111F3"/>
    <w:rsid w:val="001119D7"/>
    <w:rsid w:val="00111F89"/>
    <w:rsid w:val="00112362"/>
    <w:rsid w:val="001123AD"/>
    <w:rsid w:val="00120079"/>
    <w:rsid w:val="00123107"/>
    <w:rsid w:val="0012348D"/>
    <w:rsid w:val="00123A09"/>
    <w:rsid w:val="00126822"/>
    <w:rsid w:val="0013011E"/>
    <w:rsid w:val="00130A1F"/>
    <w:rsid w:val="00134C01"/>
    <w:rsid w:val="001357E0"/>
    <w:rsid w:val="0013616E"/>
    <w:rsid w:val="00136173"/>
    <w:rsid w:val="00137BDA"/>
    <w:rsid w:val="0014051F"/>
    <w:rsid w:val="00140AF7"/>
    <w:rsid w:val="0015464B"/>
    <w:rsid w:val="0015760A"/>
    <w:rsid w:val="00162EB4"/>
    <w:rsid w:val="0016524A"/>
    <w:rsid w:val="001669B0"/>
    <w:rsid w:val="00167BDF"/>
    <w:rsid w:val="00171DB6"/>
    <w:rsid w:val="00173561"/>
    <w:rsid w:val="00177A0F"/>
    <w:rsid w:val="001802C9"/>
    <w:rsid w:val="001841AB"/>
    <w:rsid w:val="00185276"/>
    <w:rsid w:val="0018582A"/>
    <w:rsid w:val="001869EF"/>
    <w:rsid w:val="00186DF3"/>
    <w:rsid w:val="00187BA6"/>
    <w:rsid w:val="00193C53"/>
    <w:rsid w:val="00197108"/>
    <w:rsid w:val="00197CAD"/>
    <w:rsid w:val="001A1E62"/>
    <w:rsid w:val="001A2642"/>
    <w:rsid w:val="001A4577"/>
    <w:rsid w:val="001A4962"/>
    <w:rsid w:val="001B0621"/>
    <w:rsid w:val="001B124F"/>
    <w:rsid w:val="001B2784"/>
    <w:rsid w:val="001B3940"/>
    <w:rsid w:val="001B4820"/>
    <w:rsid w:val="001B52E9"/>
    <w:rsid w:val="001B54B7"/>
    <w:rsid w:val="001B6B59"/>
    <w:rsid w:val="001B71D9"/>
    <w:rsid w:val="001B7656"/>
    <w:rsid w:val="001B7A5B"/>
    <w:rsid w:val="001C0678"/>
    <w:rsid w:val="001C2888"/>
    <w:rsid w:val="001C3FF4"/>
    <w:rsid w:val="001C6EE1"/>
    <w:rsid w:val="001C7694"/>
    <w:rsid w:val="001D0DBA"/>
    <w:rsid w:val="001D3D1F"/>
    <w:rsid w:val="001D6034"/>
    <w:rsid w:val="001E0950"/>
    <w:rsid w:val="001E1E71"/>
    <w:rsid w:val="001E38CA"/>
    <w:rsid w:val="001E4312"/>
    <w:rsid w:val="001E5296"/>
    <w:rsid w:val="001E542C"/>
    <w:rsid w:val="001E60AA"/>
    <w:rsid w:val="001E6B62"/>
    <w:rsid w:val="001E7140"/>
    <w:rsid w:val="001F470B"/>
    <w:rsid w:val="001F4955"/>
    <w:rsid w:val="0020012A"/>
    <w:rsid w:val="00200727"/>
    <w:rsid w:val="002100F1"/>
    <w:rsid w:val="002129EF"/>
    <w:rsid w:val="00212A7A"/>
    <w:rsid w:val="00221B16"/>
    <w:rsid w:val="002241E1"/>
    <w:rsid w:val="002255DE"/>
    <w:rsid w:val="002256D6"/>
    <w:rsid w:val="0022716E"/>
    <w:rsid w:val="0023175B"/>
    <w:rsid w:val="00232374"/>
    <w:rsid w:val="00232708"/>
    <w:rsid w:val="00232DF9"/>
    <w:rsid w:val="002341A3"/>
    <w:rsid w:val="00234772"/>
    <w:rsid w:val="00237130"/>
    <w:rsid w:val="002376BF"/>
    <w:rsid w:val="0024131B"/>
    <w:rsid w:val="002430FF"/>
    <w:rsid w:val="002512DA"/>
    <w:rsid w:val="002553E6"/>
    <w:rsid w:val="0026257A"/>
    <w:rsid w:val="002633B9"/>
    <w:rsid w:val="00263CD9"/>
    <w:rsid w:val="00263FD7"/>
    <w:rsid w:val="002658E8"/>
    <w:rsid w:val="0026672B"/>
    <w:rsid w:val="002705E5"/>
    <w:rsid w:val="00277568"/>
    <w:rsid w:val="00280D80"/>
    <w:rsid w:val="002836F3"/>
    <w:rsid w:val="00291C6A"/>
    <w:rsid w:val="002935E8"/>
    <w:rsid w:val="00297912"/>
    <w:rsid w:val="002A2103"/>
    <w:rsid w:val="002A27AC"/>
    <w:rsid w:val="002A28F9"/>
    <w:rsid w:val="002A4559"/>
    <w:rsid w:val="002B4A3C"/>
    <w:rsid w:val="002B4EE2"/>
    <w:rsid w:val="002B5017"/>
    <w:rsid w:val="002C0482"/>
    <w:rsid w:val="002C075A"/>
    <w:rsid w:val="002C0BF1"/>
    <w:rsid w:val="002C2179"/>
    <w:rsid w:val="002C2AB3"/>
    <w:rsid w:val="002C4E39"/>
    <w:rsid w:val="002C79D0"/>
    <w:rsid w:val="002D155C"/>
    <w:rsid w:val="002D43CE"/>
    <w:rsid w:val="002D634C"/>
    <w:rsid w:val="002E1377"/>
    <w:rsid w:val="002E2AFF"/>
    <w:rsid w:val="002E4168"/>
    <w:rsid w:val="002E7A18"/>
    <w:rsid w:val="002F6F83"/>
    <w:rsid w:val="002F71AD"/>
    <w:rsid w:val="003000AE"/>
    <w:rsid w:val="00303858"/>
    <w:rsid w:val="00303C50"/>
    <w:rsid w:val="003041AC"/>
    <w:rsid w:val="00310329"/>
    <w:rsid w:val="00310F9F"/>
    <w:rsid w:val="00311E13"/>
    <w:rsid w:val="003152BD"/>
    <w:rsid w:val="003164DD"/>
    <w:rsid w:val="0031785E"/>
    <w:rsid w:val="00320F02"/>
    <w:rsid w:val="00323240"/>
    <w:rsid w:val="00323742"/>
    <w:rsid w:val="003304CC"/>
    <w:rsid w:val="0033513D"/>
    <w:rsid w:val="00336A6B"/>
    <w:rsid w:val="0033750B"/>
    <w:rsid w:val="00337D54"/>
    <w:rsid w:val="00344BA4"/>
    <w:rsid w:val="0034516D"/>
    <w:rsid w:val="00346757"/>
    <w:rsid w:val="00346E34"/>
    <w:rsid w:val="00350756"/>
    <w:rsid w:val="00350F01"/>
    <w:rsid w:val="00350F17"/>
    <w:rsid w:val="00352493"/>
    <w:rsid w:val="00353159"/>
    <w:rsid w:val="0036336B"/>
    <w:rsid w:val="00375748"/>
    <w:rsid w:val="003818D3"/>
    <w:rsid w:val="00385B72"/>
    <w:rsid w:val="00391690"/>
    <w:rsid w:val="00391B4A"/>
    <w:rsid w:val="003946A2"/>
    <w:rsid w:val="0039544D"/>
    <w:rsid w:val="003964C3"/>
    <w:rsid w:val="003A28FE"/>
    <w:rsid w:val="003A2B33"/>
    <w:rsid w:val="003A2C09"/>
    <w:rsid w:val="003A43ED"/>
    <w:rsid w:val="003A4CFA"/>
    <w:rsid w:val="003A64C6"/>
    <w:rsid w:val="003A7E02"/>
    <w:rsid w:val="003A7F4E"/>
    <w:rsid w:val="003B0589"/>
    <w:rsid w:val="003B2A89"/>
    <w:rsid w:val="003B5EA8"/>
    <w:rsid w:val="003C026D"/>
    <w:rsid w:val="003C06C8"/>
    <w:rsid w:val="003C0B3F"/>
    <w:rsid w:val="003C140C"/>
    <w:rsid w:val="003C2648"/>
    <w:rsid w:val="003C2DDC"/>
    <w:rsid w:val="003D35D6"/>
    <w:rsid w:val="003D4A86"/>
    <w:rsid w:val="003D4B69"/>
    <w:rsid w:val="003D5328"/>
    <w:rsid w:val="003D56F6"/>
    <w:rsid w:val="003D57F4"/>
    <w:rsid w:val="003D62AB"/>
    <w:rsid w:val="003E0434"/>
    <w:rsid w:val="003E2EB6"/>
    <w:rsid w:val="003E3074"/>
    <w:rsid w:val="003E3D80"/>
    <w:rsid w:val="003E5A99"/>
    <w:rsid w:val="003E5D71"/>
    <w:rsid w:val="003E5FA7"/>
    <w:rsid w:val="003E6C51"/>
    <w:rsid w:val="003F2377"/>
    <w:rsid w:val="003F26D8"/>
    <w:rsid w:val="00400269"/>
    <w:rsid w:val="00401F15"/>
    <w:rsid w:val="00402033"/>
    <w:rsid w:val="00403A54"/>
    <w:rsid w:val="00404D14"/>
    <w:rsid w:val="00404D45"/>
    <w:rsid w:val="00406153"/>
    <w:rsid w:val="00406708"/>
    <w:rsid w:val="00411671"/>
    <w:rsid w:val="00411958"/>
    <w:rsid w:val="00411D04"/>
    <w:rsid w:val="004137E4"/>
    <w:rsid w:val="0041400A"/>
    <w:rsid w:val="00415196"/>
    <w:rsid w:val="0041621E"/>
    <w:rsid w:val="004168C4"/>
    <w:rsid w:val="00422169"/>
    <w:rsid w:val="00422446"/>
    <w:rsid w:val="00422F36"/>
    <w:rsid w:val="0042426D"/>
    <w:rsid w:val="0042708E"/>
    <w:rsid w:val="00427488"/>
    <w:rsid w:val="004333E3"/>
    <w:rsid w:val="00435133"/>
    <w:rsid w:val="00436627"/>
    <w:rsid w:val="00437C9F"/>
    <w:rsid w:val="00442576"/>
    <w:rsid w:val="00444ABD"/>
    <w:rsid w:val="0045077D"/>
    <w:rsid w:val="004522F6"/>
    <w:rsid w:val="004524C0"/>
    <w:rsid w:val="00455595"/>
    <w:rsid w:val="00460D1A"/>
    <w:rsid w:val="00461798"/>
    <w:rsid w:val="004624D5"/>
    <w:rsid w:val="00462C5C"/>
    <w:rsid w:val="00463329"/>
    <w:rsid w:val="0046420E"/>
    <w:rsid w:val="00467280"/>
    <w:rsid w:val="00467C53"/>
    <w:rsid w:val="00471400"/>
    <w:rsid w:val="00473568"/>
    <w:rsid w:val="00473EC2"/>
    <w:rsid w:val="00483819"/>
    <w:rsid w:val="0048526C"/>
    <w:rsid w:val="0048645D"/>
    <w:rsid w:val="00490F2A"/>
    <w:rsid w:val="004912FA"/>
    <w:rsid w:val="004922DE"/>
    <w:rsid w:val="00492FBD"/>
    <w:rsid w:val="00496F34"/>
    <w:rsid w:val="0049710C"/>
    <w:rsid w:val="004A1974"/>
    <w:rsid w:val="004A4D04"/>
    <w:rsid w:val="004A6360"/>
    <w:rsid w:val="004A672E"/>
    <w:rsid w:val="004A6F5E"/>
    <w:rsid w:val="004A7852"/>
    <w:rsid w:val="004B12AF"/>
    <w:rsid w:val="004B1E7E"/>
    <w:rsid w:val="004B649B"/>
    <w:rsid w:val="004C175F"/>
    <w:rsid w:val="004C4E0A"/>
    <w:rsid w:val="004C521D"/>
    <w:rsid w:val="004C5638"/>
    <w:rsid w:val="004C59C2"/>
    <w:rsid w:val="004D0C82"/>
    <w:rsid w:val="004D1A29"/>
    <w:rsid w:val="004D1AFB"/>
    <w:rsid w:val="004D3801"/>
    <w:rsid w:val="004E4A84"/>
    <w:rsid w:val="004E5A58"/>
    <w:rsid w:val="004E5E53"/>
    <w:rsid w:val="004E77CD"/>
    <w:rsid w:val="004F2E77"/>
    <w:rsid w:val="004F35F6"/>
    <w:rsid w:val="004F6AF4"/>
    <w:rsid w:val="004F70FD"/>
    <w:rsid w:val="004F7688"/>
    <w:rsid w:val="004F76E5"/>
    <w:rsid w:val="00504C87"/>
    <w:rsid w:val="005057CE"/>
    <w:rsid w:val="005057DC"/>
    <w:rsid w:val="00506772"/>
    <w:rsid w:val="00512E9C"/>
    <w:rsid w:val="00512FEA"/>
    <w:rsid w:val="00513E73"/>
    <w:rsid w:val="005161DE"/>
    <w:rsid w:val="005212EC"/>
    <w:rsid w:val="00521A06"/>
    <w:rsid w:val="00521A91"/>
    <w:rsid w:val="005244D4"/>
    <w:rsid w:val="005266EA"/>
    <w:rsid w:val="00534542"/>
    <w:rsid w:val="00535D41"/>
    <w:rsid w:val="0054077D"/>
    <w:rsid w:val="0054136D"/>
    <w:rsid w:val="00542D7A"/>
    <w:rsid w:val="005458CB"/>
    <w:rsid w:val="005459FB"/>
    <w:rsid w:val="00550209"/>
    <w:rsid w:val="0055104F"/>
    <w:rsid w:val="005526C0"/>
    <w:rsid w:val="00561362"/>
    <w:rsid w:val="0056358C"/>
    <w:rsid w:val="00563B51"/>
    <w:rsid w:val="00565047"/>
    <w:rsid w:val="0056562D"/>
    <w:rsid w:val="0056605E"/>
    <w:rsid w:val="0056678B"/>
    <w:rsid w:val="00566A9B"/>
    <w:rsid w:val="005707CE"/>
    <w:rsid w:val="00573679"/>
    <w:rsid w:val="00577320"/>
    <w:rsid w:val="005810C3"/>
    <w:rsid w:val="005823A9"/>
    <w:rsid w:val="005846A6"/>
    <w:rsid w:val="005853D1"/>
    <w:rsid w:val="005874BB"/>
    <w:rsid w:val="00590169"/>
    <w:rsid w:val="005901CD"/>
    <w:rsid w:val="00591563"/>
    <w:rsid w:val="00592BB5"/>
    <w:rsid w:val="00596A96"/>
    <w:rsid w:val="005A5776"/>
    <w:rsid w:val="005B0B27"/>
    <w:rsid w:val="005B1606"/>
    <w:rsid w:val="005B2636"/>
    <w:rsid w:val="005B2E2C"/>
    <w:rsid w:val="005B4375"/>
    <w:rsid w:val="005C18D8"/>
    <w:rsid w:val="005C1BA1"/>
    <w:rsid w:val="005C1EC5"/>
    <w:rsid w:val="005C263D"/>
    <w:rsid w:val="005C5ECF"/>
    <w:rsid w:val="005C7692"/>
    <w:rsid w:val="005D10FE"/>
    <w:rsid w:val="005D167C"/>
    <w:rsid w:val="005D2575"/>
    <w:rsid w:val="005D483B"/>
    <w:rsid w:val="005D4AC7"/>
    <w:rsid w:val="005D500D"/>
    <w:rsid w:val="005E15F9"/>
    <w:rsid w:val="005E17B4"/>
    <w:rsid w:val="005E39CD"/>
    <w:rsid w:val="005E46CE"/>
    <w:rsid w:val="005E5795"/>
    <w:rsid w:val="005F22AA"/>
    <w:rsid w:val="005F5A83"/>
    <w:rsid w:val="00603350"/>
    <w:rsid w:val="006044C9"/>
    <w:rsid w:val="00605CB4"/>
    <w:rsid w:val="006066A4"/>
    <w:rsid w:val="00607251"/>
    <w:rsid w:val="00610884"/>
    <w:rsid w:val="00610B78"/>
    <w:rsid w:val="00610E5C"/>
    <w:rsid w:val="006135B6"/>
    <w:rsid w:val="0061456F"/>
    <w:rsid w:val="00617538"/>
    <w:rsid w:val="00621E37"/>
    <w:rsid w:val="00622A4B"/>
    <w:rsid w:val="00623FBC"/>
    <w:rsid w:val="00630668"/>
    <w:rsid w:val="00630A47"/>
    <w:rsid w:val="00631E2D"/>
    <w:rsid w:val="006327B4"/>
    <w:rsid w:val="0063289E"/>
    <w:rsid w:val="00634167"/>
    <w:rsid w:val="00634CD7"/>
    <w:rsid w:val="00635677"/>
    <w:rsid w:val="00637BC1"/>
    <w:rsid w:val="006405A2"/>
    <w:rsid w:val="006426EC"/>
    <w:rsid w:val="00643717"/>
    <w:rsid w:val="00647B07"/>
    <w:rsid w:val="006502F9"/>
    <w:rsid w:val="0065636E"/>
    <w:rsid w:val="00657712"/>
    <w:rsid w:val="00660AC4"/>
    <w:rsid w:val="0066755A"/>
    <w:rsid w:val="00667791"/>
    <w:rsid w:val="00671BF8"/>
    <w:rsid w:val="0067204D"/>
    <w:rsid w:val="00672071"/>
    <w:rsid w:val="0067289A"/>
    <w:rsid w:val="0067632F"/>
    <w:rsid w:val="00677CCD"/>
    <w:rsid w:val="00681EEF"/>
    <w:rsid w:val="00683350"/>
    <w:rsid w:val="0068337A"/>
    <w:rsid w:val="00684DFB"/>
    <w:rsid w:val="00684E1D"/>
    <w:rsid w:val="00685A6D"/>
    <w:rsid w:val="00687F84"/>
    <w:rsid w:val="006903B5"/>
    <w:rsid w:val="00690FE8"/>
    <w:rsid w:val="006953D3"/>
    <w:rsid w:val="006A618B"/>
    <w:rsid w:val="006A6792"/>
    <w:rsid w:val="006A748B"/>
    <w:rsid w:val="006A7871"/>
    <w:rsid w:val="006B0391"/>
    <w:rsid w:val="006B5291"/>
    <w:rsid w:val="006B5E2A"/>
    <w:rsid w:val="006B6481"/>
    <w:rsid w:val="006C431D"/>
    <w:rsid w:val="006C50F5"/>
    <w:rsid w:val="006C5C9D"/>
    <w:rsid w:val="006C6802"/>
    <w:rsid w:val="006D075C"/>
    <w:rsid w:val="006D0A24"/>
    <w:rsid w:val="006D0DC2"/>
    <w:rsid w:val="006D1EAB"/>
    <w:rsid w:val="006E3819"/>
    <w:rsid w:val="006E743B"/>
    <w:rsid w:val="006F12E5"/>
    <w:rsid w:val="006F597C"/>
    <w:rsid w:val="00702A1D"/>
    <w:rsid w:val="00702F22"/>
    <w:rsid w:val="007155C6"/>
    <w:rsid w:val="00716F7D"/>
    <w:rsid w:val="00720B52"/>
    <w:rsid w:val="007259F6"/>
    <w:rsid w:val="00726A53"/>
    <w:rsid w:val="00732749"/>
    <w:rsid w:val="00732868"/>
    <w:rsid w:val="007346C8"/>
    <w:rsid w:val="00735DC9"/>
    <w:rsid w:val="00737BD5"/>
    <w:rsid w:val="00743E3D"/>
    <w:rsid w:val="007461AC"/>
    <w:rsid w:val="0074622D"/>
    <w:rsid w:val="007558D0"/>
    <w:rsid w:val="00755E2F"/>
    <w:rsid w:val="0076068F"/>
    <w:rsid w:val="00763C5D"/>
    <w:rsid w:val="00765FE2"/>
    <w:rsid w:val="007666A3"/>
    <w:rsid w:val="00766AAE"/>
    <w:rsid w:val="00766B50"/>
    <w:rsid w:val="007675DC"/>
    <w:rsid w:val="007710ED"/>
    <w:rsid w:val="007719EF"/>
    <w:rsid w:val="00771DF8"/>
    <w:rsid w:val="00772E8D"/>
    <w:rsid w:val="00775372"/>
    <w:rsid w:val="00775852"/>
    <w:rsid w:val="00780DF3"/>
    <w:rsid w:val="00781D50"/>
    <w:rsid w:val="00781E4B"/>
    <w:rsid w:val="00781F92"/>
    <w:rsid w:val="007825CA"/>
    <w:rsid w:val="007853AF"/>
    <w:rsid w:val="00785766"/>
    <w:rsid w:val="007858E8"/>
    <w:rsid w:val="00786B7C"/>
    <w:rsid w:val="007908FB"/>
    <w:rsid w:val="00791EA8"/>
    <w:rsid w:val="007A178C"/>
    <w:rsid w:val="007A2862"/>
    <w:rsid w:val="007A3B0B"/>
    <w:rsid w:val="007A40CF"/>
    <w:rsid w:val="007A484D"/>
    <w:rsid w:val="007A6F38"/>
    <w:rsid w:val="007B6FB0"/>
    <w:rsid w:val="007B72D8"/>
    <w:rsid w:val="007C48A1"/>
    <w:rsid w:val="007C6EE7"/>
    <w:rsid w:val="007D054C"/>
    <w:rsid w:val="007D1C9A"/>
    <w:rsid w:val="007D25C9"/>
    <w:rsid w:val="007D5B9E"/>
    <w:rsid w:val="007D729D"/>
    <w:rsid w:val="007E0952"/>
    <w:rsid w:val="007E1FBD"/>
    <w:rsid w:val="007E3A35"/>
    <w:rsid w:val="007E7BF4"/>
    <w:rsid w:val="007F0C7A"/>
    <w:rsid w:val="007F1266"/>
    <w:rsid w:val="007F27AA"/>
    <w:rsid w:val="007F4B79"/>
    <w:rsid w:val="007F658D"/>
    <w:rsid w:val="007F6DD2"/>
    <w:rsid w:val="00800B68"/>
    <w:rsid w:val="008027A8"/>
    <w:rsid w:val="00802ABA"/>
    <w:rsid w:val="008031C3"/>
    <w:rsid w:val="00805B1D"/>
    <w:rsid w:val="00805D85"/>
    <w:rsid w:val="00805FFD"/>
    <w:rsid w:val="008112B1"/>
    <w:rsid w:val="008137F1"/>
    <w:rsid w:val="008145AB"/>
    <w:rsid w:val="008145E0"/>
    <w:rsid w:val="00814E51"/>
    <w:rsid w:val="008157C1"/>
    <w:rsid w:val="008157EF"/>
    <w:rsid w:val="00821029"/>
    <w:rsid w:val="00822582"/>
    <w:rsid w:val="008235CB"/>
    <w:rsid w:val="008237BB"/>
    <w:rsid w:val="00823FCC"/>
    <w:rsid w:val="00824AB2"/>
    <w:rsid w:val="00824EAF"/>
    <w:rsid w:val="0082563B"/>
    <w:rsid w:val="008258F1"/>
    <w:rsid w:val="008279B5"/>
    <w:rsid w:val="0083454F"/>
    <w:rsid w:val="008361AC"/>
    <w:rsid w:val="00837D85"/>
    <w:rsid w:val="008408A0"/>
    <w:rsid w:val="00840E53"/>
    <w:rsid w:val="008420F4"/>
    <w:rsid w:val="008459AD"/>
    <w:rsid w:val="0084661E"/>
    <w:rsid w:val="00846630"/>
    <w:rsid w:val="00850F9D"/>
    <w:rsid w:val="008510C2"/>
    <w:rsid w:val="00852173"/>
    <w:rsid w:val="0085446A"/>
    <w:rsid w:val="00855454"/>
    <w:rsid w:val="00860F53"/>
    <w:rsid w:val="00861032"/>
    <w:rsid w:val="00861299"/>
    <w:rsid w:val="00862939"/>
    <w:rsid w:val="00863114"/>
    <w:rsid w:val="00871539"/>
    <w:rsid w:val="008724C5"/>
    <w:rsid w:val="00873470"/>
    <w:rsid w:val="00875F7D"/>
    <w:rsid w:val="00876551"/>
    <w:rsid w:val="008769B4"/>
    <w:rsid w:val="008802E1"/>
    <w:rsid w:val="008806F7"/>
    <w:rsid w:val="008815D8"/>
    <w:rsid w:val="00881D04"/>
    <w:rsid w:val="00883454"/>
    <w:rsid w:val="008843BC"/>
    <w:rsid w:val="008864EE"/>
    <w:rsid w:val="00886E48"/>
    <w:rsid w:val="00890496"/>
    <w:rsid w:val="008942D5"/>
    <w:rsid w:val="00896BDC"/>
    <w:rsid w:val="008A1E4B"/>
    <w:rsid w:val="008B0960"/>
    <w:rsid w:val="008B2D83"/>
    <w:rsid w:val="008B3CBA"/>
    <w:rsid w:val="008B49A0"/>
    <w:rsid w:val="008B5E0B"/>
    <w:rsid w:val="008B7228"/>
    <w:rsid w:val="008C2775"/>
    <w:rsid w:val="008C60D8"/>
    <w:rsid w:val="008C6353"/>
    <w:rsid w:val="008D5F76"/>
    <w:rsid w:val="008E1359"/>
    <w:rsid w:val="008E17A8"/>
    <w:rsid w:val="008F1088"/>
    <w:rsid w:val="008F26F0"/>
    <w:rsid w:val="008F33BA"/>
    <w:rsid w:val="008F385A"/>
    <w:rsid w:val="008F5CB9"/>
    <w:rsid w:val="00907338"/>
    <w:rsid w:val="00910799"/>
    <w:rsid w:val="009108A0"/>
    <w:rsid w:val="0091143A"/>
    <w:rsid w:val="009129B8"/>
    <w:rsid w:val="00912B3C"/>
    <w:rsid w:val="0091557A"/>
    <w:rsid w:val="00916E74"/>
    <w:rsid w:val="009206B7"/>
    <w:rsid w:val="00920842"/>
    <w:rsid w:val="00920876"/>
    <w:rsid w:val="00923AB2"/>
    <w:rsid w:val="00923BB5"/>
    <w:rsid w:val="009261D8"/>
    <w:rsid w:val="0092720F"/>
    <w:rsid w:val="009319C0"/>
    <w:rsid w:val="009330A5"/>
    <w:rsid w:val="0093332D"/>
    <w:rsid w:val="00940D1B"/>
    <w:rsid w:val="00941918"/>
    <w:rsid w:val="009425BC"/>
    <w:rsid w:val="00944FEC"/>
    <w:rsid w:val="009463B3"/>
    <w:rsid w:val="0094643F"/>
    <w:rsid w:val="009504AC"/>
    <w:rsid w:val="00950851"/>
    <w:rsid w:val="0095187A"/>
    <w:rsid w:val="00953D9F"/>
    <w:rsid w:val="00956E3A"/>
    <w:rsid w:val="00960010"/>
    <w:rsid w:val="00960896"/>
    <w:rsid w:val="00966E90"/>
    <w:rsid w:val="00972411"/>
    <w:rsid w:val="009727C2"/>
    <w:rsid w:val="00974396"/>
    <w:rsid w:val="00974575"/>
    <w:rsid w:val="00974C41"/>
    <w:rsid w:val="0097658E"/>
    <w:rsid w:val="00977C2D"/>
    <w:rsid w:val="00977D97"/>
    <w:rsid w:val="00984DA0"/>
    <w:rsid w:val="0098546B"/>
    <w:rsid w:val="00986629"/>
    <w:rsid w:val="00986D94"/>
    <w:rsid w:val="00990863"/>
    <w:rsid w:val="00990DA9"/>
    <w:rsid w:val="009919FE"/>
    <w:rsid w:val="00992A69"/>
    <w:rsid w:val="00992AAD"/>
    <w:rsid w:val="00996064"/>
    <w:rsid w:val="0099679A"/>
    <w:rsid w:val="00996BD4"/>
    <w:rsid w:val="00997958"/>
    <w:rsid w:val="009A050A"/>
    <w:rsid w:val="009A4A1B"/>
    <w:rsid w:val="009A4C0D"/>
    <w:rsid w:val="009A4C70"/>
    <w:rsid w:val="009A514C"/>
    <w:rsid w:val="009A6245"/>
    <w:rsid w:val="009A63CA"/>
    <w:rsid w:val="009A7472"/>
    <w:rsid w:val="009C2F9E"/>
    <w:rsid w:val="009C5393"/>
    <w:rsid w:val="009C5B3D"/>
    <w:rsid w:val="009C60E6"/>
    <w:rsid w:val="009D2002"/>
    <w:rsid w:val="009D2375"/>
    <w:rsid w:val="009D2388"/>
    <w:rsid w:val="009D6456"/>
    <w:rsid w:val="009D72F9"/>
    <w:rsid w:val="009E037C"/>
    <w:rsid w:val="009E1293"/>
    <w:rsid w:val="009E5BF5"/>
    <w:rsid w:val="009E5D12"/>
    <w:rsid w:val="009E6301"/>
    <w:rsid w:val="009F0E0B"/>
    <w:rsid w:val="00A02394"/>
    <w:rsid w:val="00A02FFE"/>
    <w:rsid w:val="00A03990"/>
    <w:rsid w:val="00A048EA"/>
    <w:rsid w:val="00A05A9E"/>
    <w:rsid w:val="00A067C0"/>
    <w:rsid w:val="00A079A6"/>
    <w:rsid w:val="00A2030F"/>
    <w:rsid w:val="00A2134F"/>
    <w:rsid w:val="00A21809"/>
    <w:rsid w:val="00A226BF"/>
    <w:rsid w:val="00A2512A"/>
    <w:rsid w:val="00A3090D"/>
    <w:rsid w:val="00A3189F"/>
    <w:rsid w:val="00A321F9"/>
    <w:rsid w:val="00A32F4D"/>
    <w:rsid w:val="00A3660D"/>
    <w:rsid w:val="00A37758"/>
    <w:rsid w:val="00A4584C"/>
    <w:rsid w:val="00A462E6"/>
    <w:rsid w:val="00A506B9"/>
    <w:rsid w:val="00A559AB"/>
    <w:rsid w:val="00A564DE"/>
    <w:rsid w:val="00A601C4"/>
    <w:rsid w:val="00A63046"/>
    <w:rsid w:val="00A63B0A"/>
    <w:rsid w:val="00A704EE"/>
    <w:rsid w:val="00A73117"/>
    <w:rsid w:val="00A732DC"/>
    <w:rsid w:val="00A751AB"/>
    <w:rsid w:val="00A753AD"/>
    <w:rsid w:val="00A800F4"/>
    <w:rsid w:val="00A811CA"/>
    <w:rsid w:val="00A82FF7"/>
    <w:rsid w:val="00A84D1C"/>
    <w:rsid w:val="00A902B6"/>
    <w:rsid w:val="00A907E6"/>
    <w:rsid w:val="00A9372A"/>
    <w:rsid w:val="00A952E8"/>
    <w:rsid w:val="00AA4BDB"/>
    <w:rsid w:val="00AA5EBB"/>
    <w:rsid w:val="00AA7407"/>
    <w:rsid w:val="00AB0489"/>
    <w:rsid w:val="00AB0932"/>
    <w:rsid w:val="00AB1C18"/>
    <w:rsid w:val="00AB3FAC"/>
    <w:rsid w:val="00AB5489"/>
    <w:rsid w:val="00AB7658"/>
    <w:rsid w:val="00AB7A0F"/>
    <w:rsid w:val="00AC14F3"/>
    <w:rsid w:val="00AC18BF"/>
    <w:rsid w:val="00AC2B58"/>
    <w:rsid w:val="00AC3E04"/>
    <w:rsid w:val="00AC6AAF"/>
    <w:rsid w:val="00AC7960"/>
    <w:rsid w:val="00AD0E79"/>
    <w:rsid w:val="00AD26A4"/>
    <w:rsid w:val="00AD2D90"/>
    <w:rsid w:val="00AD693C"/>
    <w:rsid w:val="00AD7E68"/>
    <w:rsid w:val="00AE2DB5"/>
    <w:rsid w:val="00AE4C30"/>
    <w:rsid w:val="00AE7DB1"/>
    <w:rsid w:val="00AF3787"/>
    <w:rsid w:val="00AF4A52"/>
    <w:rsid w:val="00AF59E4"/>
    <w:rsid w:val="00AF5F94"/>
    <w:rsid w:val="00AF781D"/>
    <w:rsid w:val="00B00CA1"/>
    <w:rsid w:val="00B03B77"/>
    <w:rsid w:val="00B0542F"/>
    <w:rsid w:val="00B062F2"/>
    <w:rsid w:val="00B0687A"/>
    <w:rsid w:val="00B07277"/>
    <w:rsid w:val="00B12653"/>
    <w:rsid w:val="00B16972"/>
    <w:rsid w:val="00B23066"/>
    <w:rsid w:val="00B23AA9"/>
    <w:rsid w:val="00B23C9C"/>
    <w:rsid w:val="00B26776"/>
    <w:rsid w:val="00B31825"/>
    <w:rsid w:val="00B36456"/>
    <w:rsid w:val="00B37AD4"/>
    <w:rsid w:val="00B4153F"/>
    <w:rsid w:val="00B44987"/>
    <w:rsid w:val="00B452D6"/>
    <w:rsid w:val="00B455FD"/>
    <w:rsid w:val="00B51381"/>
    <w:rsid w:val="00B52450"/>
    <w:rsid w:val="00B54AB9"/>
    <w:rsid w:val="00B55788"/>
    <w:rsid w:val="00B618BE"/>
    <w:rsid w:val="00B62653"/>
    <w:rsid w:val="00B62F96"/>
    <w:rsid w:val="00B6321C"/>
    <w:rsid w:val="00B649B0"/>
    <w:rsid w:val="00B6652C"/>
    <w:rsid w:val="00B66C85"/>
    <w:rsid w:val="00B67E56"/>
    <w:rsid w:val="00B71EF8"/>
    <w:rsid w:val="00B72C95"/>
    <w:rsid w:val="00B7515E"/>
    <w:rsid w:val="00B75828"/>
    <w:rsid w:val="00B76FCC"/>
    <w:rsid w:val="00B843EE"/>
    <w:rsid w:val="00B87B9C"/>
    <w:rsid w:val="00B91A07"/>
    <w:rsid w:val="00B92728"/>
    <w:rsid w:val="00B95C4D"/>
    <w:rsid w:val="00B960EC"/>
    <w:rsid w:val="00BA0E2E"/>
    <w:rsid w:val="00BA11B5"/>
    <w:rsid w:val="00BA12FE"/>
    <w:rsid w:val="00BA205B"/>
    <w:rsid w:val="00BA6A50"/>
    <w:rsid w:val="00BB00F9"/>
    <w:rsid w:val="00BB6467"/>
    <w:rsid w:val="00BB6D25"/>
    <w:rsid w:val="00BC15D3"/>
    <w:rsid w:val="00BC23F8"/>
    <w:rsid w:val="00BC2777"/>
    <w:rsid w:val="00BC6B71"/>
    <w:rsid w:val="00BC7F16"/>
    <w:rsid w:val="00BD13C6"/>
    <w:rsid w:val="00BD43D3"/>
    <w:rsid w:val="00BD54EF"/>
    <w:rsid w:val="00BD70E7"/>
    <w:rsid w:val="00BD720C"/>
    <w:rsid w:val="00BE0B63"/>
    <w:rsid w:val="00BE1B24"/>
    <w:rsid w:val="00BE2BC9"/>
    <w:rsid w:val="00BE4B7B"/>
    <w:rsid w:val="00BE7912"/>
    <w:rsid w:val="00BE7F08"/>
    <w:rsid w:val="00BF1123"/>
    <w:rsid w:val="00BF2474"/>
    <w:rsid w:val="00BF3CEC"/>
    <w:rsid w:val="00BF4601"/>
    <w:rsid w:val="00BF4E6C"/>
    <w:rsid w:val="00BF4F0D"/>
    <w:rsid w:val="00BF7569"/>
    <w:rsid w:val="00C002C0"/>
    <w:rsid w:val="00C038DD"/>
    <w:rsid w:val="00C03970"/>
    <w:rsid w:val="00C04593"/>
    <w:rsid w:val="00C1118D"/>
    <w:rsid w:val="00C12300"/>
    <w:rsid w:val="00C12362"/>
    <w:rsid w:val="00C12CC3"/>
    <w:rsid w:val="00C1302B"/>
    <w:rsid w:val="00C15931"/>
    <w:rsid w:val="00C16157"/>
    <w:rsid w:val="00C1724F"/>
    <w:rsid w:val="00C23BD2"/>
    <w:rsid w:val="00C23DB9"/>
    <w:rsid w:val="00C23FB5"/>
    <w:rsid w:val="00C24D5B"/>
    <w:rsid w:val="00C25866"/>
    <w:rsid w:val="00C266D6"/>
    <w:rsid w:val="00C27043"/>
    <w:rsid w:val="00C311FD"/>
    <w:rsid w:val="00C36AE5"/>
    <w:rsid w:val="00C3711A"/>
    <w:rsid w:val="00C37B4A"/>
    <w:rsid w:val="00C4429A"/>
    <w:rsid w:val="00C463D5"/>
    <w:rsid w:val="00C47053"/>
    <w:rsid w:val="00C51254"/>
    <w:rsid w:val="00C521EB"/>
    <w:rsid w:val="00C52F60"/>
    <w:rsid w:val="00C53197"/>
    <w:rsid w:val="00C53E40"/>
    <w:rsid w:val="00C63268"/>
    <w:rsid w:val="00C636F8"/>
    <w:rsid w:val="00C66828"/>
    <w:rsid w:val="00C67D52"/>
    <w:rsid w:val="00C71EE9"/>
    <w:rsid w:val="00C71F02"/>
    <w:rsid w:val="00C72563"/>
    <w:rsid w:val="00C75144"/>
    <w:rsid w:val="00C75DC9"/>
    <w:rsid w:val="00C83691"/>
    <w:rsid w:val="00C857B7"/>
    <w:rsid w:val="00C857E8"/>
    <w:rsid w:val="00C91008"/>
    <w:rsid w:val="00C91445"/>
    <w:rsid w:val="00C93644"/>
    <w:rsid w:val="00C975B8"/>
    <w:rsid w:val="00CA2D27"/>
    <w:rsid w:val="00CA3141"/>
    <w:rsid w:val="00CA37B5"/>
    <w:rsid w:val="00CA4960"/>
    <w:rsid w:val="00CB22B6"/>
    <w:rsid w:val="00CB3103"/>
    <w:rsid w:val="00CB42ED"/>
    <w:rsid w:val="00CB44BF"/>
    <w:rsid w:val="00CC2501"/>
    <w:rsid w:val="00CC5162"/>
    <w:rsid w:val="00CD3F70"/>
    <w:rsid w:val="00CD4D90"/>
    <w:rsid w:val="00CD794B"/>
    <w:rsid w:val="00CE022B"/>
    <w:rsid w:val="00CE315F"/>
    <w:rsid w:val="00CE5712"/>
    <w:rsid w:val="00CE6828"/>
    <w:rsid w:val="00CE7151"/>
    <w:rsid w:val="00CE78A9"/>
    <w:rsid w:val="00CF1391"/>
    <w:rsid w:val="00CF1682"/>
    <w:rsid w:val="00CF3D73"/>
    <w:rsid w:val="00CF6CAD"/>
    <w:rsid w:val="00CF6DC6"/>
    <w:rsid w:val="00D10BB6"/>
    <w:rsid w:val="00D112AC"/>
    <w:rsid w:val="00D117E8"/>
    <w:rsid w:val="00D11AFC"/>
    <w:rsid w:val="00D1565F"/>
    <w:rsid w:val="00D232F6"/>
    <w:rsid w:val="00D23BAD"/>
    <w:rsid w:val="00D24571"/>
    <w:rsid w:val="00D27DAC"/>
    <w:rsid w:val="00D30B4B"/>
    <w:rsid w:val="00D37C8A"/>
    <w:rsid w:val="00D4347C"/>
    <w:rsid w:val="00D46C6C"/>
    <w:rsid w:val="00D50480"/>
    <w:rsid w:val="00D509F3"/>
    <w:rsid w:val="00D519E5"/>
    <w:rsid w:val="00D5243B"/>
    <w:rsid w:val="00D5544D"/>
    <w:rsid w:val="00D563B8"/>
    <w:rsid w:val="00D61342"/>
    <w:rsid w:val="00D61B50"/>
    <w:rsid w:val="00D61B91"/>
    <w:rsid w:val="00D622AD"/>
    <w:rsid w:val="00D6281A"/>
    <w:rsid w:val="00D62FA0"/>
    <w:rsid w:val="00D66AFB"/>
    <w:rsid w:val="00D67C31"/>
    <w:rsid w:val="00D71A87"/>
    <w:rsid w:val="00D7300E"/>
    <w:rsid w:val="00D74C21"/>
    <w:rsid w:val="00D75AD7"/>
    <w:rsid w:val="00D80A1E"/>
    <w:rsid w:val="00D83C68"/>
    <w:rsid w:val="00D844AC"/>
    <w:rsid w:val="00D8557C"/>
    <w:rsid w:val="00D87053"/>
    <w:rsid w:val="00D8714A"/>
    <w:rsid w:val="00D93818"/>
    <w:rsid w:val="00D9614E"/>
    <w:rsid w:val="00D96A50"/>
    <w:rsid w:val="00D97DB5"/>
    <w:rsid w:val="00DA01C0"/>
    <w:rsid w:val="00DA081E"/>
    <w:rsid w:val="00DA0B66"/>
    <w:rsid w:val="00DA2232"/>
    <w:rsid w:val="00DA3E5D"/>
    <w:rsid w:val="00DA45B2"/>
    <w:rsid w:val="00DA73C0"/>
    <w:rsid w:val="00DB10EB"/>
    <w:rsid w:val="00DB150D"/>
    <w:rsid w:val="00DB1ABA"/>
    <w:rsid w:val="00DB1F65"/>
    <w:rsid w:val="00DB2353"/>
    <w:rsid w:val="00DB2464"/>
    <w:rsid w:val="00DB2952"/>
    <w:rsid w:val="00DB4632"/>
    <w:rsid w:val="00DC2543"/>
    <w:rsid w:val="00DC406C"/>
    <w:rsid w:val="00DC4551"/>
    <w:rsid w:val="00DC6B8F"/>
    <w:rsid w:val="00DD10DB"/>
    <w:rsid w:val="00DD6053"/>
    <w:rsid w:val="00DE0273"/>
    <w:rsid w:val="00DE0924"/>
    <w:rsid w:val="00DE0F51"/>
    <w:rsid w:val="00DE1309"/>
    <w:rsid w:val="00DE4208"/>
    <w:rsid w:val="00DE493F"/>
    <w:rsid w:val="00DE4B87"/>
    <w:rsid w:val="00DE7192"/>
    <w:rsid w:val="00DF0707"/>
    <w:rsid w:val="00DF3D3B"/>
    <w:rsid w:val="00DF6A48"/>
    <w:rsid w:val="00E03765"/>
    <w:rsid w:val="00E040A1"/>
    <w:rsid w:val="00E043CC"/>
    <w:rsid w:val="00E07A9B"/>
    <w:rsid w:val="00E07EC2"/>
    <w:rsid w:val="00E1021E"/>
    <w:rsid w:val="00E128CF"/>
    <w:rsid w:val="00E1446F"/>
    <w:rsid w:val="00E14F47"/>
    <w:rsid w:val="00E15A80"/>
    <w:rsid w:val="00E26FEC"/>
    <w:rsid w:val="00E270B5"/>
    <w:rsid w:val="00E30AB7"/>
    <w:rsid w:val="00E31B18"/>
    <w:rsid w:val="00E32E76"/>
    <w:rsid w:val="00E34B6F"/>
    <w:rsid w:val="00E37058"/>
    <w:rsid w:val="00E51D5B"/>
    <w:rsid w:val="00E53A14"/>
    <w:rsid w:val="00E543A2"/>
    <w:rsid w:val="00E55802"/>
    <w:rsid w:val="00E56604"/>
    <w:rsid w:val="00E600D9"/>
    <w:rsid w:val="00E62173"/>
    <w:rsid w:val="00E67AD2"/>
    <w:rsid w:val="00E70A3D"/>
    <w:rsid w:val="00E75E05"/>
    <w:rsid w:val="00E76492"/>
    <w:rsid w:val="00E76BF9"/>
    <w:rsid w:val="00E76CDF"/>
    <w:rsid w:val="00E77802"/>
    <w:rsid w:val="00E80C28"/>
    <w:rsid w:val="00E812DA"/>
    <w:rsid w:val="00E819D5"/>
    <w:rsid w:val="00E86BFF"/>
    <w:rsid w:val="00E91C0A"/>
    <w:rsid w:val="00E9692B"/>
    <w:rsid w:val="00E976FC"/>
    <w:rsid w:val="00EA06B6"/>
    <w:rsid w:val="00EA0CB3"/>
    <w:rsid w:val="00EA3027"/>
    <w:rsid w:val="00EA3185"/>
    <w:rsid w:val="00EA3E94"/>
    <w:rsid w:val="00EA50B6"/>
    <w:rsid w:val="00EA77BD"/>
    <w:rsid w:val="00EA7E7B"/>
    <w:rsid w:val="00EA7E94"/>
    <w:rsid w:val="00EB0AF7"/>
    <w:rsid w:val="00EB1CF2"/>
    <w:rsid w:val="00EB39C1"/>
    <w:rsid w:val="00EB4B0A"/>
    <w:rsid w:val="00EC30ED"/>
    <w:rsid w:val="00EC68E9"/>
    <w:rsid w:val="00ED03EE"/>
    <w:rsid w:val="00ED0578"/>
    <w:rsid w:val="00ED19C7"/>
    <w:rsid w:val="00EE06A2"/>
    <w:rsid w:val="00EE26A0"/>
    <w:rsid w:val="00EE3CE3"/>
    <w:rsid w:val="00EE3D43"/>
    <w:rsid w:val="00EE4B80"/>
    <w:rsid w:val="00EE5933"/>
    <w:rsid w:val="00EE7801"/>
    <w:rsid w:val="00EF05B5"/>
    <w:rsid w:val="00EF14AD"/>
    <w:rsid w:val="00EF3147"/>
    <w:rsid w:val="00EF5BD5"/>
    <w:rsid w:val="00EF6F50"/>
    <w:rsid w:val="00F003DD"/>
    <w:rsid w:val="00F02A23"/>
    <w:rsid w:val="00F103D0"/>
    <w:rsid w:val="00F1281C"/>
    <w:rsid w:val="00F13416"/>
    <w:rsid w:val="00F2090E"/>
    <w:rsid w:val="00F20C38"/>
    <w:rsid w:val="00F24B9B"/>
    <w:rsid w:val="00F25D66"/>
    <w:rsid w:val="00F2618E"/>
    <w:rsid w:val="00F2785B"/>
    <w:rsid w:val="00F27ADA"/>
    <w:rsid w:val="00F3521C"/>
    <w:rsid w:val="00F35231"/>
    <w:rsid w:val="00F3603C"/>
    <w:rsid w:val="00F36249"/>
    <w:rsid w:val="00F36E0A"/>
    <w:rsid w:val="00F37562"/>
    <w:rsid w:val="00F37E90"/>
    <w:rsid w:val="00F40021"/>
    <w:rsid w:val="00F4313B"/>
    <w:rsid w:val="00F46A92"/>
    <w:rsid w:val="00F47E8D"/>
    <w:rsid w:val="00F55268"/>
    <w:rsid w:val="00F55CCC"/>
    <w:rsid w:val="00F561BA"/>
    <w:rsid w:val="00F61076"/>
    <w:rsid w:val="00F64902"/>
    <w:rsid w:val="00F6625F"/>
    <w:rsid w:val="00F6670C"/>
    <w:rsid w:val="00F67B05"/>
    <w:rsid w:val="00F70749"/>
    <w:rsid w:val="00F72115"/>
    <w:rsid w:val="00F7457B"/>
    <w:rsid w:val="00F75ECC"/>
    <w:rsid w:val="00F771EF"/>
    <w:rsid w:val="00F8148A"/>
    <w:rsid w:val="00F81597"/>
    <w:rsid w:val="00F86E26"/>
    <w:rsid w:val="00F9172A"/>
    <w:rsid w:val="00F9630C"/>
    <w:rsid w:val="00F96343"/>
    <w:rsid w:val="00F97256"/>
    <w:rsid w:val="00FA2C0E"/>
    <w:rsid w:val="00FA62C0"/>
    <w:rsid w:val="00FB0A93"/>
    <w:rsid w:val="00FB4A3F"/>
    <w:rsid w:val="00FB54AB"/>
    <w:rsid w:val="00FB60FB"/>
    <w:rsid w:val="00FB6854"/>
    <w:rsid w:val="00FC0D44"/>
    <w:rsid w:val="00FC3749"/>
    <w:rsid w:val="00FC40AE"/>
    <w:rsid w:val="00FC4A55"/>
    <w:rsid w:val="00FC4CA4"/>
    <w:rsid w:val="00FC78D7"/>
    <w:rsid w:val="00FD02DA"/>
    <w:rsid w:val="00FD2962"/>
    <w:rsid w:val="00FD3C0B"/>
    <w:rsid w:val="00FD6BDD"/>
    <w:rsid w:val="00FE2A21"/>
    <w:rsid w:val="00FE2D19"/>
    <w:rsid w:val="00FE31D8"/>
    <w:rsid w:val="00FE439A"/>
    <w:rsid w:val="00FE5A27"/>
    <w:rsid w:val="00FE6AF8"/>
    <w:rsid w:val="00FE6F40"/>
    <w:rsid w:val="00FF10C7"/>
    <w:rsid w:val="00FF1292"/>
    <w:rsid w:val="00FF3EB9"/>
    <w:rsid w:val="00FF3EC2"/>
    <w:rsid w:val="00FF5CE1"/>
    <w:rsid w:val="00FF76C2"/>
    <w:rsid w:val="00FF77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D799A38"/>
  <w15:chartTrackingRefBased/>
  <w15:docId w15:val="{238A3D14-7205-4338-BF14-250059F1C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66AAE"/>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766AAE"/>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766AAE"/>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766AAE"/>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766AAE"/>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766AAE"/>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766AA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766AA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766AAE"/>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66AAE"/>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766AAE"/>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766AAE"/>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766AAE"/>
    <w:rPr>
      <w:rFonts w:cstheme="majorBidi"/>
      <w:color w:val="0F4761" w:themeColor="accent1" w:themeShade="BF"/>
      <w:sz w:val="28"/>
      <w:szCs w:val="28"/>
    </w:rPr>
  </w:style>
  <w:style w:type="character" w:customStyle="1" w:styleId="50">
    <w:name w:val="标题 5 字符"/>
    <w:basedOn w:val="a0"/>
    <w:link w:val="5"/>
    <w:uiPriority w:val="9"/>
    <w:rsid w:val="00766AAE"/>
    <w:rPr>
      <w:rFonts w:cstheme="majorBidi"/>
      <w:color w:val="0F4761" w:themeColor="accent1" w:themeShade="BF"/>
      <w:sz w:val="24"/>
      <w:szCs w:val="24"/>
    </w:rPr>
  </w:style>
  <w:style w:type="character" w:customStyle="1" w:styleId="60">
    <w:name w:val="标题 6 字符"/>
    <w:basedOn w:val="a0"/>
    <w:link w:val="6"/>
    <w:uiPriority w:val="9"/>
    <w:semiHidden/>
    <w:rsid w:val="00766AAE"/>
    <w:rPr>
      <w:rFonts w:cstheme="majorBidi"/>
      <w:b/>
      <w:bCs/>
      <w:color w:val="0F4761" w:themeColor="accent1" w:themeShade="BF"/>
    </w:rPr>
  </w:style>
  <w:style w:type="character" w:customStyle="1" w:styleId="70">
    <w:name w:val="标题 7 字符"/>
    <w:basedOn w:val="a0"/>
    <w:link w:val="7"/>
    <w:uiPriority w:val="9"/>
    <w:semiHidden/>
    <w:rsid w:val="00766AAE"/>
    <w:rPr>
      <w:rFonts w:cstheme="majorBidi"/>
      <w:b/>
      <w:bCs/>
      <w:color w:val="595959" w:themeColor="text1" w:themeTint="A6"/>
    </w:rPr>
  </w:style>
  <w:style w:type="character" w:customStyle="1" w:styleId="80">
    <w:name w:val="标题 8 字符"/>
    <w:basedOn w:val="a0"/>
    <w:link w:val="8"/>
    <w:uiPriority w:val="9"/>
    <w:semiHidden/>
    <w:rsid w:val="00766AAE"/>
    <w:rPr>
      <w:rFonts w:cstheme="majorBidi"/>
      <w:color w:val="595959" w:themeColor="text1" w:themeTint="A6"/>
    </w:rPr>
  </w:style>
  <w:style w:type="character" w:customStyle="1" w:styleId="90">
    <w:name w:val="标题 9 字符"/>
    <w:basedOn w:val="a0"/>
    <w:link w:val="9"/>
    <w:uiPriority w:val="9"/>
    <w:semiHidden/>
    <w:rsid w:val="00766AAE"/>
    <w:rPr>
      <w:rFonts w:eastAsiaTheme="majorEastAsia" w:cstheme="majorBidi"/>
      <w:color w:val="595959" w:themeColor="text1" w:themeTint="A6"/>
    </w:rPr>
  </w:style>
  <w:style w:type="paragraph" w:styleId="a3">
    <w:name w:val="Title"/>
    <w:basedOn w:val="a"/>
    <w:next w:val="a"/>
    <w:link w:val="a4"/>
    <w:uiPriority w:val="10"/>
    <w:qFormat/>
    <w:rsid w:val="00766AA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766AA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66AAE"/>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66AA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766AAE"/>
    <w:pPr>
      <w:spacing w:before="160" w:after="160"/>
      <w:jc w:val="center"/>
    </w:pPr>
    <w:rPr>
      <w:i/>
      <w:iCs/>
      <w:color w:val="404040" w:themeColor="text1" w:themeTint="BF"/>
    </w:rPr>
  </w:style>
  <w:style w:type="character" w:customStyle="1" w:styleId="a8">
    <w:name w:val="引用 字符"/>
    <w:basedOn w:val="a0"/>
    <w:link w:val="a7"/>
    <w:uiPriority w:val="29"/>
    <w:rsid w:val="00766AAE"/>
    <w:rPr>
      <w:i/>
      <w:iCs/>
      <w:color w:val="404040" w:themeColor="text1" w:themeTint="BF"/>
    </w:rPr>
  </w:style>
  <w:style w:type="paragraph" w:styleId="a9">
    <w:name w:val="List Paragraph"/>
    <w:basedOn w:val="a"/>
    <w:uiPriority w:val="34"/>
    <w:qFormat/>
    <w:rsid w:val="00766AAE"/>
    <w:pPr>
      <w:ind w:left="720"/>
      <w:contextualSpacing/>
    </w:pPr>
  </w:style>
  <w:style w:type="character" w:styleId="aa">
    <w:name w:val="Intense Emphasis"/>
    <w:basedOn w:val="a0"/>
    <w:uiPriority w:val="21"/>
    <w:qFormat/>
    <w:rsid w:val="00766AAE"/>
    <w:rPr>
      <w:i/>
      <w:iCs/>
      <w:color w:val="0F4761" w:themeColor="accent1" w:themeShade="BF"/>
    </w:rPr>
  </w:style>
  <w:style w:type="paragraph" w:styleId="ab">
    <w:name w:val="Intense Quote"/>
    <w:basedOn w:val="a"/>
    <w:next w:val="a"/>
    <w:link w:val="ac"/>
    <w:uiPriority w:val="30"/>
    <w:qFormat/>
    <w:rsid w:val="00766AA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766AAE"/>
    <w:rPr>
      <w:i/>
      <w:iCs/>
      <w:color w:val="0F4761" w:themeColor="accent1" w:themeShade="BF"/>
    </w:rPr>
  </w:style>
  <w:style w:type="character" w:styleId="ad">
    <w:name w:val="Intense Reference"/>
    <w:basedOn w:val="a0"/>
    <w:uiPriority w:val="32"/>
    <w:qFormat/>
    <w:rsid w:val="00766AAE"/>
    <w:rPr>
      <w:b/>
      <w:bCs/>
      <w:smallCaps/>
      <w:color w:val="0F4761" w:themeColor="accent1" w:themeShade="BF"/>
      <w:spacing w:val="5"/>
    </w:rPr>
  </w:style>
  <w:style w:type="paragraph" w:customStyle="1" w:styleId="msonormal0">
    <w:name w:val="msonormal"/>
    <w:basedOn w:val="a"/>
    <w:rsid w:val="00660AC4"/>
    <w:pPr>
      <w:widowControl/>
      <w:spacing w:before="100" w:beforeAutospacing="1" w:after="100" w:afterAutospacing="1"/>
      <w:jc w:val="left"/>
    </w:pPr>
    <w:rPr>
      <w:rFonts w:ascii="宋体" w:eastAsia="宋体" w:hAnsi="宋体" w:cs="宋体"/>
      <w:kern w:val="0"/>
      <w:sz w:val="24"/>
      <w:szCs w:val="24"/>
    </w:rPr>
  </w:style>
  <w:style w:type="paragraph" w:styleId="ae">
    <w:name w:val="Normal (Web)"/>
    <w:basedOn w:val="a"/>
    <w:uiPriority w:val="99"/>
    <w:semiHidden/>
    <w:unhideWhenUsed/>
    <w:rsid w:val="00660AC4"/>
    <w:pPr>
      <w:widowControl/>
      <w:spacing w:before="100" w:beforeAutospacing="1" w:after="100" w:afterAutospacing="1"/>
      <w:jc w:val="left"/>
    </w:pPr>
    <w:rPr>
      <w:rFonts w:ascii="宋体" w:eastAsia="宋体" w:hAnsi="宋体" w:cs="宋体"/>
      <w:kern w:val="0"/>
      <w:sz w:val="24"/>
      <w:szCs w:val="24"/>
    </w:rPr>
  </w:style>
  <w:style w:type="character" w:customStyle="1" w:styleId="mathjaxpreview">
    <w:name w:val="mathjax_preview"/>
    <w:basedOn w:val="a0"/>
    <w:rsid w:val="00660AC4"/>
  </w:style>
  <w:style w:type="character" w:customStyle="1" w:styleId="mathjax">
    <w:name w:val="mathjax"/>
    <w:basedOn w:val="a0"/>
    <w:rsid w:val="00660AC4"/>
  </w:style>
  <w:style w:type="character" w:customStyle="1" w:styleId="math">
    <w:name w:val="math"/>
    <w:basedOn w:val="a0"/>
    <w:rsid w:val="00660AC4"/>
  </w:style>
  <w:style w:type="character" w:customStyle="1" w:styleId="mrow">
    <w:name w:val="mrow"/>
    <w:basedOn w:val="a0"/>
    <w:rsid w:val="00660AC4"/>
  </w:style>
  <w:style w:type="character" w:customStyle="1" w:styleId="texatom">
    <w:name w:val="texatom"/>
    <w:basedOn w:val="a0"/>
    <w:rsid w:val="00660AC4"/>
  </w:style>
  <w:style w:type="character" w:customStyle="1" w:styleId="mtext">
    <w:name w:val="mtext"/>
    <w:basedOn w:val="a0"/>
    <w:rsid w:val="00660AC4"/>
  </w:style>
  <w:style w:type="character" w:customStyle="1" w:styleId="mo">
    <w:name w:val="mo"/>
    <w:basedOn w:val="a0"/>
    <w:rsid w:val="00660AC4"/>
  </w:style>
  <w:style w:type="character" w:customStyle="1" w:styleId="mi">
    <w:name w:val="mi"/>
    <w:basedOn w:val="a0"/>
    <w:rsid w:val="00660AC4"/>
  </w:style>
  <w:style w:type="character" w:customStyle="1" w:styleId="mfrac">
    <w:name w:val="mfrac"/>
    <w:basedOn w:val="a0"/>
    <w:rsid w:val="00660AC4"/>
  </w:style>
  <w:style w:type="character" w:customStyle="1" w:styleId="msubsup">
    <w:name w:val="msubsup"/>
    <w:basedOn w:val="a0"/>
    <w:rsid w:val="00660AC4"/>
  </w:style>
  <w:style w:type="character" w:customStyle="1" w:styleId="mn">
    <w:name w:val="mn"/>
    <w:basedOn w:val="a0"/>
    <w:rsid w:val="00660AC4"/>
  </w:style>
  <w:style w:type="character" w:styleId="af">
    <w:name w:val="Strong"/>
    <w:basedOn w:val="a0"/>
    <w:uiPriority w:val="22"/>
    <w:qFormat/>
    <w:rsid w:val="00660AC4"/>
    <w:rPr>
      <w:b/>
      <w:bCs/>
    </w:rPr>
  </w:style>
  <w:style w:type="character" w:customStyle="1" w:styleId="msup">
    <w:name w:val="msup"/>
    <w:basedOn w:val="a0"/>
    <w:rsid w:val="00660AC4"/>
  </w:style>
  <w:style w:type="character" w:customStyle="1" w:styleId="munderover">
    <w:name w:val="munderover"/>
    <w:basedOn w:val="a0"/>
    <w:rsid w:val="00660AC4"/>
  </w:style>
  <w:style w:type="character" w:customStyle="1" w:styleId="msqrt">
    <w:name w:val="msqrt"/>
    <w:basedOn w:val="a0"/>
    <w:rsid w:val="00660AC4"/>
  </w:style>
  <w:style w:type="character" w:styleId="af0">
    <w:name w:val="Hyperlink"/>
    <w:basedOn w:val="a0"/>
    <w:uiPriority w:val="99"/>
    <w:unhideWhenUsed/>
    <w:rsid w:val="00660AC4"/>
    <w:rPr>
      <w:color w:val="0000FF"/>
      <w:u w:val="single"/>
    </w:rPr>
  </w:style>
  <w:style w:type="character" w:styleId="af1">
    <w:name w:val="FollowedHyperlink"/>
    <w:basedOn w:val="a0"/>
    <w:uiPriority w:val="99"/>
    <w:semiHidden/>
    <w:unhideWhenUsed/>
    <w:rsid w:val="00660AC4"/>
    <w:rPr>
      <w:color w:val="800080"/>
      <w:u w:val="single"/>
    </w:rPr>
  </w:style>
  <w:style w:type="paragraph" w:styleId="HTML">
    <w:name w:val="HTML Preformatted"/>
    <w:basedOn w:val="a"/>
    <w:link w:val="HTML0"/>
    <w:uiPriority w:val="99"/>
    <w:semiHidden/>
    <w:unhideWhenUsed/>
    <w:rsid w:val="00660A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60AC4"/>
    <w:rPr>
      <w:rFonts w:ascii="宋体" w:eastAsia="宋体" w:hAnsi="宋体" w:cs="宋体"/>
      <w:kern w:val="0"/>
      <w:sz w:val="24"/>
      <w:szCs w:val="24"/>
    </w:rPr>
  </w:style>
  <w:style w:type="character" w:styleId="HTML1">
    <w:name w:val="HTML Code"/>
    <w:basedOn w:val="a0"/>
    <w:uiPriority w:val="99"/>
    <w:semiHidden/>
    <w:unhideWhenUsed/>
    <w:rsid w:val="00660AC4"/>
    <w:rPr>
      <w:rFonts w:ascii="宋体" w:eastAsia="宋体" w:hAnsi="宋体" w:cs="宋体"/>
      <w:sz w:val="24"/>
      <w:szCs w:val="24"/>
    </w:rPr>
  </w:style>
  <w:style w:type="character" w:customStyle="1" w:styleId="token">
    <w:name w:val="token"/>
    <w:basedOn w:val="a0"/>
    <w:rsid w:val="00660AC4"/>
  </w:style>
  <w:style w:type="character" w:styleId="af2">
    <w:name w:val="Unresolved Mention"/>
    <w:basedOn w:val="a0"/>
    <w:uiPriority w:val="99"/>
    <w:semiHidden/>
    <w:unhideWhenUsed/>
    <w:rsid w:val="00660AC4"/>
    <w:rPr>
      <w:color w:val="605E5C"/>
      <w:shd w:val="clear" w:color="auto" w:fill="E1DFDD"/>
    </w:rPr>
  </w:style>
  <w:style w:type="paragraph" w:styleId="af3">
    <w:name w:val="Date"/>
    <w:basedOn w:val="a"/>
    <w:next w:val="a"/>
    <w:link w:val="af4"/>
    <w:uiPriority w:val="99"/>
    <w:semiHidden/>
    <w:unhideWhenUsed/>
    <w:rsid w:val="0048645D"/>
    <w:pPr>
      <w:ind w:leftChars="2500" w:left="100"/>
    </w:pPr>
  </w:style>
  <w:style w:type="character" w:customStyle="1" w:styleId="af4">
    <w:name w:val="日期 字符"/>
    <w:basedOn w:val="a0"/>
    <w:link w:val="af3"/>
    <w:uiPriority w:val="99"/>
    <w:semiHidden/>
    <w:rsid w:val="004864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oleObject" Target="embeddings/oleObject40.bin"/><Relationship Id="rId138" Type="http://schemas.openxmlformats.org/officeDocument/2006/relationships/oleObject" Target="embeddings/oleObject69.bin"/><Relationship Id="rId159" Type="http://schemas.openxmlformats.org/officeDocument/2006/relationships/image" Target="media/image77.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99.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2.wmf"/><Relationship Id="rId5" Type="http://schemas.openxmlformats.org/officeDocument/2006/relationships/image" Target="media/image2.png"/><Relationship Id="rId95" Type="http://schemas.openxmlformats.org/officeDocument/2006/relationships/image" Target="media/image47.wmf"/><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109.png"/><Relationship Id="rId22" Type="http://schemas.openxmlformats.org/officeDocument/2006/relationships/image" Target="media/image11.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image" Target="media/image42.wmf"/><Relationship Id="rId150" Type="http://schemas.openxmlformats.org/officeDocument/2006/relationships/oleObject" Target="embeddings/oleObject75.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oleObject" Target="embeddings/oleObject104.bin"/><Relationship Id="rId12" Type="http://schemas.openxmlformats.org/officeDocument/2006/relationships/image" Target="media/image6.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image" Target="media/image110.png"/><Relationship Id="rId6" Type="http://schemas.openxmlformats.org/officeDocument/2006/relationships/image" Target="media/image3.wmf"/><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image" Target="media/image22.png"/><Relationship Id="rId65" Type="http://schemas.openxmlformats.org/officeDocument/2006/relationships/image" Target="media/image32.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73.wmf"/><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image" Target="media/image100.png"/><Relationship Id="rId13" Type="http://schemas.openxmlformats.org/officeDocument/2006/relationships/oleObject" Target="embeddings/oleObject4.bin"/><Relationship Id="rId109" Type="http://schemas.openxmlformats.org/officeDocument/2006/relationships/oleObject" Target="embeddings/oleObject53.bin"/><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oleObject" Target="embeddings/oleObject36.bin"/><Relationship Id="rId97" Type="http://schemas.openxmlformats.org/officeDocument/2006/relationships/image" Target="media/image48.wmf"/><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oleObject" Target="embeddings/oleObject1.bin"/><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111.png"/><Relationship Id="rId24" Type="http://schemas.openxmlformats.org/officeDocument/2006/relationships/image" Target="media/image12.wmf"/><Relationship Id="rId45" Type="http://schemas.openxmlformats.org/officeDocument/2006/relationships/image" Target="media/image23.wmf"/><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oleObject" Target="embeddings/oleObject54.bin"/><Relationship Id="rId131" Type="http://schemas.openxmlformats.org/officeDocument/2006/relationships/image" Target="media/image64.wmf"/><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94.wmf"/><Relationship Id="rId208" Type="http://schemas.openxmlformats.org/officeDocument/2006/relationships/image" Target="media/image101.png"/><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48.bin"/><Relationship Id="rId105" Type="http://schemas.openxmlformats.org/officeDocument/2006/relationships/image" Target="media/image52.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4.bin"/><Relationship Id="rId8" Type="http://schemas.openxmlformats.org/officeDocument/2006/relationships/image" Target="media/image4.wmf"/><Relationship Id="rId51" Type="http://schemas.openxmlformats.org/officeDocument/2006/relationships/image" Target="media/image26.wmf"/><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71.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95.bin"/><Relationship Id="rId219" Type="http://schemas.openxmlformats.org/officeDocument/2006/relationships/fontTable" Target="fontTable.xml"/><Relationship Id="rId3" Type="http://schemas.openxmlformats.org/officeDocument/2006/relationships/webSettings" Target="webSettings.xml"/><Relationship Id="rId214" Type="http://schemas.openxmlformats.org/officeDocument/2006/relationships/image" Target="media/image107.png"/><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10.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41.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image" Target="media/image84.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image" Target="media/image102.png"/><Relationship Id="rId190" Type="http://schemas.openxmlformats.org/officeDocument/2006/relationships/image" Target="media/image92.wmf"/><Relationship Id="rId204" Type="http://schemas.openxmlformats.org/officeDocument/2006/relationships/oleObject" Target="embeddings/oleObject103.bin"/><Relationship Id="rId220"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image" Target="media/image5.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60.bin"/><Relationship Id="rId143" Type="http://schemas.openxmlformats.org/officeDocument/2006/relationships/image" Target="media/image69.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2.wmf"/><Relationship Id="rId185" Type="http://schemas.openxmlformats.org/officeDocument/2006/relationships/oleObject" Target="embeddings/oleObject93.bin"/><Relationship Id="rId4" Type="http://schemas.openxmlformats.org/officeDocument/2006/relationships/image" Target="media/image1.png"/><Relationship Id="rId9" Type="http://schemas.openxmlformats.org/officeDocument/2006/relationships/oleObject" Target="embeddings/oleObject2.bin"/><Relationship Id="rId180" Type="http://schemas.openxmlformats.org/officeDocument/2006/relationships/image" Target="media/image87.wmf"/><Relationship Id="rId210" Type="http://schemas.openxmlformats.org/officeDocument/2006/relationships/image" Target="media/image103.png"/><Relationship Id="rId215" Type="http://schemas.openxmlformats.org/officeDocument/2006/relationships/image" Target="media/image108.png"/><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oleObject" Target="embeddings/oleObject32.bin"/><Relationship Id="rId89" Type="http://schemas.openxmlformats.org/officeDocument/2006/relationships/image" Target="media/image44.wmf"/><Relationship Id="rId112" Type="http://schemas.openxmlformats.org/officeDocument/2006/relationships/oleObject" Target="embeddings/oleObject55.bin"/><Relationship Id="rId133" Type="http://schemas.openxmlformats.org/officeDocument/2006/relationships/image" Target="media/image65.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8.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image" Target="media/image104.png"/><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9.bin"/><Relationship Id="rId201" Type="http://schemas.openxmlformats.org/officeDocument/2006/relationships/oleObject" Target="embeddings/oleObject101.bin"/><Relationship Id="rId17"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5.wmf"/><Relationship Id="rId145" Type="http://schemas.openxmlformats.org/officeDocument/2006/relationships/image" Target="media/image70.wmf"/><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styles" Target="styles.xml"/><Relationship Id="rId212" Type="http://schemas.openxmlformats.org/officeDocument/2006/relationships/image" Target="media/image105.png"/><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96.wmf"/><Relationship Id="rId202" Type="http://schemas.openxmlformats.org/officeDocument/2006/relationships/oleObject" Target="embeddings/oleObject102.bin"/><Relationship Id="rId18" Type="http://schemas.openxmlformats.org/officeDocument/2006/relationships/image" Target="media/image9.wmf"/><Relationship Id="rId39" Type="http://schemas.openxmlformats.org/officeDocument/2006/relationships/oleObject" Target="embeddings/oleObject17.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3.bin"/><Relationship Id="rId167" Type="http://schemas.openxmlformats.org/officeDocument/2006/relationships/image" Target="media/image81.wmf"/><Relationship Id="rId188" Type="http://schemas.openxmlformats.org/officeDocument/2006/relationships/image" Target="media/image91.wmf"/><Relationship Id="rId71" Type="http://schemas.openxmlformats.org/officeDocument/2006/relationships/image" Target="media/image35.wmf"/><Relationship Id="rId92" Type="http://schemas.openxmlformats.org/officeDocument/2006/relationships/oleObject" Target="embeddings/oleObject44.bin"/><Relationship Id="rId213" Type="http://schemas.openxmlformats.org/officeDocument/2006/relationships/image" Target="media/image106.png"/><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20.wmf"/><Relationship Id="rId115"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image" Target="media/image30.wmf"/><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image" Target="media/image98.wmf"/><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37</Pages>
  <Words>12279</Words>
  <Characters>44086</Characters>
  <Application>Microsoft Office Word</Application>
  <DocSecurity>0</DocSecurity>
  <Lines>938</Lines>
  <Paragraphs>427</Paragraphs>
  <ScaleCrop>false</ScaleCrop>
  <Company/>
  <LinksUpToDate>false</LinksUpToDate>
  <CharactersWithSpaces>55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宇桁 吴宇桁</dc:creator>
  <cp:keywords/>
  <dc:description/>
  <cp:lastModifiedBy>吴宇桁 吴宇桁</cp:lastModifiedBy>
  <cp:revision>31</cp:revision>
  <dcterms:created xsi:type="dcterms:W3CDTF">2025-12-04T03:30:00Z</dcterms:created>
  <dcterms:modified xsi:type="dcterms:W3CDTF">2025-12-04T05:35:00Z</dcterms:modified>
</cp:coreProperties>
</file>